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7E1A" w:rsidRPr="008C5F72" w:rsidRDefault="00B933F6" w:rsidP="00EC7E1A">
      <w:pPr>
        <w:jc w:val="center"/>
        <w:rPr>
          <w:rFonts w:ascii="Arial Unicode MS" w:eastAsia="Arial Unicode MS" w:hAnsi="Arial Unicode MS" w:cs="Arial Unicode MS"/>
          <w:sz w:val="24"/>
          <w:szCs w:val="24"/>
        </w:rPr>
      </w:pPr>
      <w:r w:rsidRPr="00B933F6">
        <w:rPr>
          <w:rFonts w:ascii="Arial Unicode MS" w:eastAsia="Arial Unicode MS" w:hAnsi="Arial Unicode MS" w:cs="Arial Unicode MS"/>
          <w:sz w:val="24"/>
          <w:szCs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279.75pt;height:17.25pt" fillcolor="#9400ed" strokecolor="#eaeaea" strokeweight="1pt">
            <v:fill color2="blue" angle="-90" colors="0 #a603ab;13763f #0819fb;22938f #1a8d48;34079f yellow;47841f #ee3f17;57672f #e81766;1 #a603ab" method="none" type="gradient"/>
            <v:shadow on="t" type="perspective" color="silver" opacity="52429f" origin="-.5,.5" matrix=",46340f,,.5,,-4768371582e-16"/>
            <v:textpath style="font-family:&quot;Arial Black&quot;;font-size:12pt;v-text-kern:t" trim="t" fitpath="t" string="TALLERES DE TRIGONOMETRIA GRADO 10"/>
          </v:shape>
        </w:pict>
      </w:r>
    </w:p>
    <w:p w:rsidR="00EC7E1A" w:rsidRPr="008C5F72" w:rsidRDefault="00EC7E1A" w:rsidP="00EC7E1A">
      <w:pPr>
        <w:jc w:val="right"/>
        <w:rPr>
          <w:rFonts w:ascii="Arial Unicode MS" w:eastAsia="Arial Unicode MS" w:hAnsi="Arial Unicode MS" w:cs="Arial Unicode MS"/>
          <w:sz w:val="24"/>
          <w:szCs w:val="24"/>
        </w:rPr>
      </w:pPr>
    </w:p>
    <w:p w:rsidR="008C5F72" w:rsidRDefault="00EC7E1A" w:rsidP="00EC7E1A">
      <w:pPr>
        <w:ind w:left="284" w:firstLine="424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TALLER N:1 </w:t>
      </w:r>
    </w:p>
    <w:p w:rsidR="00EC7E1A" w:rsidRPr="008C5F72" w:rsidRDefault="00EC7E1A" w:rsidP="00EC7E1A">
      <w:pPr>
        <w:ind w:left="284" w:firstLine="424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TEMA :SISTEMA SEXAGESIMAL</w:t>
      </w:r>
    </w:p>
    <w:p w:rsidR="00EC7E1A" w:rsidRPr="008C5F72" w:rsidRDefault="00EC7E1A" w:rsidP="00EC7E1A">
      <w:pPr>
        <w:numPr>
          <w:ilvl w:val="0"/>
          <w:numId w:val="1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Convertir y verificar la respuesta con la calculadora:</w:t>
      </w:r>
    </w:p>
    <w:p w:rsidR="00EC7E1A" w:rsidRPr="008C5F72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52º  a 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 ’</w:t>
      </w:r>
    </w:p>
    <w:p w:rsidR="00EC7E1A" w:rsidRPr="008C5F72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123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’  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a  º</w:t>
      </w:r>
    </w:p>
    <w:p w:rsidR="00EC7E1A" w:rsidRPr="008C5F72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28,95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’  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a  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</w:p>
    <w:p w:rsidR="00EC7E1A" w:rsidRPr="008C5F72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35229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’’  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a  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</w:p>
    <w:p w:rsidR="00EC7E1A" w:rsidRPr="008C5F72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43º  a 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</w:p>
    <w:p w:rsidR="00EC7E1A" w:rsidRPr="008C5F72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54000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’’  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a  º</w:t>
      </w:r>
    </w:p>
    <w:p w:rsidR="00EC7E1A" w:rsidRPr="008C5F72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Arial Unicode MS" w:eastAsia="Arial Unicode MS" w:hAnsi="Arial Unicode MS" w:cs="Arial Unicode MS"/>
          <w:b/>
          <w:bCs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38º 57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29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’’  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a  º</w:t>
      </w:r>
    </w:p>
    <w:p w:rsidR="00EC7E1A" w:rsidRPr="008C5F72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Arial Unicode MS" w:eastAsia="Arial Unicode MS" w:hAnsi="Arial Unicode MS" w:cs="Arial Unicode MS"/>
          <w:b/>
          <w:bCs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24,75º  a  º  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  ’’</w:t>
      </w:r>
    </w:p>
    <w:p w:rsidR="00EC7E1A" w:rsidRPr="008C5F72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Arial Unicode MS" w:eastAsia="Arial Unicode MS" w:hAnsi="Arial Unicode MS" w:cs="Arial Unicode MS"/>
          <w:b/>
          <w:bCs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48,953º  a  º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  ’  ’’</w:t>
      </w:r>
    </w:p>
    <w:p w:rsidR="00EC7E1A" w:rsidRPr="008C5F72" w:rsidRDefault="00EC7E1A" w:rsidP="00EC7E1A">
      <w:pPr>
        <w:numPr>
          <w:ilvl w:val="0"/>
          <w:numId w:val="2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Hallar el valor de los ángulos desconocidos:</w:t>
      </w:r>
    </w:p>
    <w:p w:rsidR="00EC7E1A" w:rsidRPr="008C5F72" w:rsidRDefault="00EC7E1A" w:rsidP="00EC7E1A">
      <w:pPr>
        <w:numPr>
          <w:ilvl w:val="0"/>
          <w:numId w:val="3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</w:p>
    <w:p w:rsidR="00EC7E1A" w:rsidRPr="008C5F72" w:rsidRDefault="00EC7E1A" w:rsidP="00EC7E1A">
      <w:pPr>
        <w:jc w:val="center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object w:dxaOrig="4851" w:dyaOrig="23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5.5pt;height:98.25pt" o:ole="">
            <v:imagedata r:id="rId7" o:title=""/>
          </v:shape>
          <o:OLEObject Type="Embed" ProgID="CorelDRAW.Graphic.11" ShapeID="_x0000_i1026" DrawAspect="Content" ObjectID="_1483812120" r:id="rId8"/>
        </w:object>
      </w:r>
    </w:p>
    <w:p w:rsidR="00EC7E1A" w:rsidRPr="008C5F72" w:rsidRDefault="00EC7E1A" w:rsidP="00EC7E1A">
      <w:pPr>
        <w:numPr>
          <w:ilvl w:val="0"/>
          <w:numId w:val="3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</w:p>
    <w:p w:rsidR="00EC7E1A" w:rsidRPr="008C5F72" w:rsidRDefault="00EC7E1A" w:rsidP="00EC7E1A">
      <w:pPr>
        <w:jc w:val="center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object w:dxaOrig="3470" w:dyaOrig="3183">
          <v:shape id="_x0000_i1027" type="#_x0000_t75" style="width:156.75pt;height:143.25pt" o:ole="">
            <v:imagedata r:id="rId9" o:title=""/>
          </v:shape>
          <o:OLEObject Type="Embed" ProgID="CorelDRAW.Graphic.11" ShapeID="_x0000_i1027" DrawAspect="Content" ObjectID="_1483812121" r:id="rId10"/>
        </w:object>
      </w:r>
    </w:p>
    <w:p w:rsidR="00EC7E1A" w:rsidRPr="008C5F72" w:rsidRDefault="00EC7E1A" w:rsidP="00EC7E1A">
      <w:pPr>
        <w:numPr>
          <w:ilvl w:val="1"/>
          <w:numId w:val="3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Realizar las siguientes operaciones:</w:t>
      </w:r>
    </w:p>
    <w:p w:rsidR="00EC7E1A" w:rsidRPr="008C5F72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38º 27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’ 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43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+ 24º 32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51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</w:p>
    <w:p w:rsidR="00EC7E1A" w:rsidRPr="008C5F72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12º 53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45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+ 29º 47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+ 128º 46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59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</w:p>
    <w:p w:rsidR="00EC7E1A" w:rsidRPr="008C5F72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26º 37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’ 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16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’’ 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– 11º 12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13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</w:p>
    <w:p w:rsidR="00EC7E1A" w:rsidRPr="008C5F72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15º 13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19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– 9º 54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57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ab/>
      </w:r>
    </w:p>
    <w:p w:rsidR="00EC7E1A" w:rsidRPr="008C5F72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28º 37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’’ 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-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 xml:space="preserve"> 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16º 14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</w:t>
      </w:r>
    </w:p>
    <w:p w:rsidR="00EC7E1A" w:rsidRPr="008C5F72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7(11º 15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21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)</w:t>
      </w:r>
    </w:p>
    <w:p w:rsidR="00EC7E1A" w:rsidRPr="008C5F72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position w:val="-24"/>
          <w:sz w:val="24"/>
          <w:szCs w:val="24"/>
        </w:rPr>
        <w:object w:dxaOrig="240" w:dyaOrig="600">
          <v:shape id="_x0000_i1028" type="#_x0000_t75" style="width:12pt;height:30pt" o:ole="">
            <v:imagedata r:id="rId11" o:title=""/>
          </v:shape>
          <o:OLEObject Type="Embed" ProgID="Equation.DSMT4" ShapeID="_x0000_i1028" DrawAspect="Content" ObjectID="_1483812122" r:id="rId12"/>
        </w:objec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(20º 18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36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)</w:t>
      </w:r>
    </w:p>
    <w:p w:rsidR="00EC7E1A" w:rsidRPr="008C5F72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position w:val="-24"/>
          <w:sz w:val="24"/>
          <w:szCs w:val="24"/>
        </w:rPr>
        <w:object w:dxaOrig="260" w:dyaOrig="600">
          <v:shape id="_x0000_i1029" type="#_x0000_t75" style="width:12.75pt;height:30pt" o:ole="">
            <v:imagedata r:id="rId13" o:title=""/>
          </v:shape>
          <o:OLEObject Type="Embed" ProgID="Equation.DSMT4" ShapeID="_x0000_i1029" DrawAspect="Content" ObjectID="_1483812123" r:id="rId14"/>
        </w:objec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(32º 11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13</w:t>
      </w:r>
      <w:r w:rsidRPr="008C5F72">
        <w:rPr>
          <w:rFonts w:ascii="Arial Unicode MS" w:eastAsia="Arial Unicode MS" w:hAnsi="Arial Unicode MS" w:cs="Arial Unicode MS"/>
          <w:b/>
          <w:bCs/>
          <w:sz w:val="24"/>
          <w:szCs w:val="24"/>
        </w:rPr>
        <w:t>’’</w:t>
      </w:r>
      <w:r w:rsidRPr="008C5F72">
        <w:rPr>
          <w:rFonts w:ascii="Arial Unicode MS" w:eastAsia="Arial Unicode MS" w:hAnsi="Arial Unicode MS" w:cs="Arial Unicode MS"/>
          <w:sz w:val="24"/>
          <w:szCs w:val="24"/>
        </w:rPr>
        <w:t>)</w:t>
      </w:r>
    </w:p>
    <w:p w:rsidR="00EC7E1A" w:rsidRPr="008C5F72" w:rsidRDefault="00EC7E1A" w:rsidP="00EC7E1A">
      <w:pPr>
        <w:numPr>
          <w:ilvl w:val="1"/>
          <w:numId w:val="4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Usando transportador graficar los siguientes ángulos:</w:t>
      </w:r>
    </w:p>
    <w:p w:rsidR="00EC7E1A" w:rsidRPr="008C5F72" w:rsidRDefault="00EC7E1A" w:rsidP="00EC7E1A">
      <w:pPr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45º, 70º, 90º, 150º, 180º, 230º, 270º, 300º, 360º, 400º, 500º, 1150º, 3973º.</w:t>
      </w:r>
    </w:p>
    <w:p w:rsidR="006151D8" w:rsidRPr="008C5F72" w:rsidRDefault="006151D8" w:rsidP="006151D8">
      <w:pPr>
        <w:jc w:val="both"/>
        <w:rPr>
          <w:rFonts w:ascii="Arial Unicode MS" w:eastAsia="Arial Unicode MS" w:hAnsi="Arial Unicode MS" w:cs="Arial Unicode MS"/>
        </w:rPr>
      </w:pPr>
    </w:p>
    <w:p w:rsidR="006151D8" w:rsidRPr="008C5F72" w:rsidRDefault="006151D8" w:rsidP="00881B76">
      <w:pPr>
        <w:numPr>
          <w:ilvl w:val="0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Convertir:</w: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position w:val="-24"/>
          <w:sz w:val="24"/>
          <w:szCs w:val="24"/>
        </w:rPr>
        <w:object w:dxaOrig="1160" w:dyaOrig="600">
          <v:shape id="_x0000_i1030" type="#_x0000_t75" style="width:57.75pt;height:30pt" o:ole="">
            <v:imagedata r:id="rId15" o:title=""/>
          </v:shape>
          <o:OLEObject Type="Embed" ProgID="Equation.DSMT4" ShapeID="_x0000_i1030" DrawAspect="Content" ObjectID="_1483812124" r:id="rId16"/>
        </w:objec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position w:val="-24"/>
          <w:sz w:val="24"/>
          <w:szCs w:val="24"/>
        </w:rPr>
        <w:object w:dxaOrig="1160" w:dyaOrig="600">
          <v:shape id="_x0000_i1031" type="#_x0000_t75" style="width:57.75pt;height:30pt" o:ole="">
            <v:imagedata r:id="rId17" o:title=""/>
          </v:shape>
          <o:OLEObject Type="Embed" ProgID="Equation.DSMT4" ShapeID="_x0000_i1031" DrawAspect="Content" ObjectID="_1483812125" r:id="rId18"/>
        </w:objec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position w:val="-8"/>
          <w:sz w:val="24"/>
          <w:szCs w:val="24"/>
        </w:rPr>
        <w:object w:dxaOrig="1180" w:dyaOrig="300">
          <v:shape id="_x0000_i1032" type="#_x0000_t75" style="width:59.25pt;height:15pt" o:ole="">
            <v:imagedata r:id="rId19" o:title=""/>
          </v:shape>
          <o:OLEObject Type="Embed" ProgID="Equation.DSMT4" ShapeID="_x0000_i1032" DrawAspect="Content" ObjectID="_1483812126" r:id="rId20"/>
        </w:objec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position w:val="-24"/>
          <w:sz w:val="24"/>
          <w:szCs w:val="24"/>
        </w:rPr>
        <w:object w:dxaOrig="1020" w:dyaOrig="600">
          <v:shape id="_x0000_i1033" type="#_x0000_t75" style="width:51pt;height:30pt" o:ole="">
            <v:imagedata r:id="rId21" o:title=""/>
          </v:shape>
          <o:OLEObject Type="Embed" ProgID="Equation.DSMT4" ShapeID="_x0000_i1033" DrawAspect="Content" ObjectID="_1483812127" r:id="rId22"/>
        </w:objec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position w:val="-8"/>
          <w:sz w:val="24"/>
          <w:szCs w:val="24"/>
        </w:rPr>
        <w:object w:dxaOrig="1040" w:dyaOrig="300">
          <v:shape id="_x0000_i1034" type="#_x0000_t75" style="width:51.75pt;height:15pt" o:ole="">
            <v:imagedata r:id="rId23" o:title=""/>
          </v:shape>
          <o:OLEObject Type="Embed" ProgID="Equation.DSMT4" ShapeID="_x0000_i1034" DrawAspect="Content" ObjectID="_1483812128" r:id="rId24"/>
        </w:objec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330º  a  Rad</w: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135º  a  Rad</w: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lastRenderedPageBreak/>
        <w:t>480º  a  Rad</w: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position w:val="-24"/>
          <w:sz w:val="24"/>
          <w:szCs w:val="24"/>
        </w:rPr>
        <w:object w:dxaOrig="1740" w:dyaOrig="600">
          <v:shape id="_x0000_i1035" type="#_x0000_t75" style="width:87pt;height:30pt" o:ole="">
            <v:imagedata r:id="rId25" o:title=""/>
          </v:shape>
          <o:OLEObject Type="Embed" ProgID="Equation.DSMT4" ShapeID="_x0000_i1035" DrawAspect="Content" ObjectID="_1483812129" r:id="rId26"/>
        </w:objec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position w:val="-24"/>
          <w:sz w:val="24"/>
          <w:szCs w:val="24"/>
        </w:rPr>
        <w:object w:dxaOrig="1520" w:dyaOrig="600">
          <v:shape id="_x0000_i1036" type="#_x0000_t75" style="width:75.75pt;height:30pt" o:ole="">
            <v:imagedata r:id="rId27" o:title=""/>
          </v:shape>
          <o:OLEObject Type="Embed" ProgID="Equation.DSMT4" ShapeID="_x0000_i1036" DrawAspect="Content" ObjectID="_1483812130" r:id="rId28"/>
        </w:objec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400º  a  vueltas</w:t>
      </w:r>
    </w:p>
    <w:p w:rsidR="006151D8" w:rsidRPr="008C5F72" w:rsidRDefault="006151D8" w:rsidP="00881B76">
      <w:pPr>
        <w:numPr>
          <w:ilvl w:val="1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>3 vueltas  a  º</w:t>
      </w:r>
    </w:p>
    <w:p w:rsidR="006151D8" w:rsidRPr="008C5F72" w:rsidRDefault="008C5F72" w:rsidP="008C5F72">
      <w:pPr>
        <w:pStyle w:val="Prrafodelista"/>
        <w:numPr>
          <w:ilvl w:val="0"/>
          <w:numId w:val="40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sz w:val="24"/>
          <w:szCs w:val="24"/>
        </w:rPr>
        <w:t xml:space="preserve"> </w:t>
      </w:r>
      <w:r w:rsidR="006151D8" w:rsidRPr="008C5F72">
        <w:rPr>
          <w:rFonts w:ascii="Arial Unicode MS" w:eastAsia="Arial Unicode MS" w:hAnsi="Arial Unicode MS" w:cs="Arial Unicode MS"/>
          <w:sz w:val="24"/>
          <w:szCs w:val="24"/>
        </w:rPr>
        <w:t>Graficar:</w:t>
      </w:r>
    </w:p>
    <w:p w:rsidR="006151D8" w:rsidRPr="008C5F72" w:rsidRDefault="006151D8" w:rsidP="00881B76">
      <w:pPr>
        <w:numPr>
          <w:ilvl w:val="3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position w:val="-24"/>
          <w:sz w:val="24"/>
          <w:szCs w:val="24"/>
        </w:rPr>
        <w:object w:dxaOrig="639" w:dyaOrig="600">
          <v:shape id="_x0000_i1037" type="#_x0000_t75" style="width:32.25pt;height:30pt" o:ole="">
            <v:imagedata r:id="rId29" o:title=""/>
          </v:shape>
          <o:OLEObject Type="Embed" ProgID="Equation.DSMT4" ShapeID="_x0000_i1037" DrawAspect="Content" ObjectID="_1483812131" r:id="rId30"/>
        </w:object>
      </w:r>
    </w:p>
    <w:p w:rsidR="006151D8" w:rsidRPr="008C5F72" w:rsidRDefault="006151D8" w:rsidP="00881B76">
      <w:pPr>
        <w:numPr>
          <w:ilvl w:val="3"/>
          <w:numId w:val="7"/>
        </w:numPr>
        <w:spacing w:after="0" w:line="240" w:lineRule="auto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8C5F72">
        <w:rPr>
          <w:rFonts w:ascii="Arial Unicode MS" w:eastAsia="Arial Unicode MS" w:hAnsi="Arial Unicode MS" w:cs="Arial Unicode MS"/>
          <w:position w:val="-24"/>
          <w:sz w:val="24"/>
          <w:szCs w:val="24"/>
        </w:rPr>
        <w:object w:dxaOrig="760" w:dyaOrig="600">
          <v:shape id="_x0000_i1038" type="#_x0000_t75" style="width:38.25pt;height:30pt" o:ole="">
            <v:imagedata r:id="rId31" o:title=""/>
          </v:shape>
          <o:OLEObject Type="Embed" ProgID="Equation.DSMT4" ShapeID="_x0000_i1038" DrawAspect="Content" ObjectID="_1483812132" r:id="rId32"/>
        </w:object>
      </w:r>
    </w:p>
    <w:p w:rsidR="006151D8" w:rsidRPr="008C5F72" w:rsidRDefault="006151D8" w:rsidP="006151D8">
      <w:pPr>
        <w:spacing w:after="0" w:line="240" w:lineRule="auto"/>
        <w:jc w:val="both"/>
        <w:rPr>
          <w:rFonts w:ascii="Arial Unicode MS" w:eastAsia="Arial Unicode MS" w:hAnsi="Arial Unicode MS" w:cs="Arial Unicode MS"/>
        </w:rPr>
      </w:pPr>
    </w:p>
    <w:p w:rsidR="006151D8" w:rsidRPr="008C5F72" w:rsidRDefault="006151D8" w:rsidP="008C5F72">
      <w:pPr>
        <w:numPr>
          <w:ilvl w:val="0"/>
          <w:numId w:val="41"/>
        </w:numPr>
        <w:spacing w:after="0" w:line="240" w:lineRule="auto"/>
        <w:jc w:val="both"/>
        <w:rPr>
          <w:rFonts w:ascii="Arial Unicode MS" w:eastAsia="Arial Unicode MS" w:hAnsi="Arial Unicode MS" w:cs="Arial Unicode MS"/>
        </w:rPr>
      </w:pPr>
      <w:r w:rsidRPr="008C5F72">
        <w:rPr>
          <w:rFonts w:ascii="Arial Unicode MS" w:eastAsia="Arial Unicode MS" w:hAnsi="Arial Unicode MS" w:cs="Arial Unicode MS"/>
        </w:rPr>
        <w:t xml:space="preserve">¿Cuál es la medida en grados de un ángulo central que subtiende un arco de </w:t>
      </w:r>
      <w:r w:rsidRPr="008C5F72">
        <w:rPr>
          <w:rFonts w:ascii="Arial Unicode MS" w:eastAsia="Arial Unicode MS" w:hAnsi="Arial Unicode MS" w:cs="Arial Unicode MS"/>
          <w:position w:val="-24"/>
        </w:rPr>
        <w:object w:dxaOrig="460" w:dyaOrig="620">
          <v:shape id="_x0000_i1039" type="#_x0000_t75" style="width:22.5pt;height:30.75pt" o:ole="">
            <v:imagedata r:id="rId33" o:title=""/>
          </v:shape>
          <o:OLEObject Type="Embed" ProgID="Equation.3" ShapeID="_x0000_i1039" DrawAspect="Content" ObjectID="_1483812133" r:id="rId34"/>
        </w:object>
      </w:r>
      <w:r w:rsidRPr="008C5F72">
        <w:rPr>
          <w:rFonts w:ascii="Arial Unicode MS" w:eastAsia="Arial Unicode MS" w:hAnsi="Arial Unicode MS" w:cs="Arial Unicode MS"/>
        </w:rPr>
        <w:t xml:space="preserve">  de la circunferencia de un circulo?</w:t>
      </w:r>
    </w:p>
    <w:p w:rsidR="006151D8" w:rsidRPr="008C5F72" w:rsidRDefault="006151D8" w:rsidP="008C5F72">
      <w:pPr>
        <w:numPr>
          <w:ilvl w:val="0"/>
          <w:numId w:val="41"/>
        </w:numPr>
        <w:spacing w:after="0" w:line="240" w:lineRule="auto"/>
        <w:jc w:val="both"/>
        <w:rPr>
          <w:rFonts w:ascii="Arial Unicode MS" w:eastAsia="Arial Unicode MS" w:hAnsi="Arial Unicode MS" w:cs="Arial Unicode MS"/>
        </w:rPr>
      </w:pPr>
      <w:r w:rsidRPr="008C5F72">
        <w:rPr>
          <w:rFonts w:ascii="Arial Unicode MS" w:eastAsia="Arial Unicode MS" w:hAnsi="Arial Unicode MS" w:cs="Arial Unicode MS"/>
        </w:rPr>
        <w:t>Si el radio de un círculo es de 5m, encuentre la medida en radianes de un ángulo central que subtiende un arco de  25m y exprese también la respuesta en grados</w:t>
      </w:r>
    </w:p>
    <w:p w:rsidR="006151D8" w:rsidRPr="008C5F72" w:rsidRDefault="006151D8" w:rsidP="008C5F72">
      <w:pPr>
        <w:numPr>
          <w:ilvl w:val="0"/>
          <w:numId w:val="41"/>
        </w:numPr>
        <w:spacing w:after="0" w:line="240" w:lineRule="auto"/>
        <w:jc w:val="both"/>
        <w:rPr>
          <w:rFonts w:ascii="Arial Unicode MS" w:eastAsia="Arial Unicode MS" w:hAnsi="Arial Unicode MS" w:cs="Arial Unicode MS"/>
        </w:rPr>
      </w:pPr>
      <w:r w:rsidRPr="008C5F72">
        <w:rPr>
          <w:rFonts w:ascii="Arial Unicode MS" w:eastAsia="Arial Unicode MS" w:hAnsi="Arial Unicode MS" w:cs="Arial Unicode MS"/>
        </w:rPr>
        <w:t>Encuentra el radio de un círculo si un ángulo central  de 3 rad  subtiende un arco de 21m.</w:t>
      </w:r>
    </w:p>
    <w:p w:rsidR="006151D8" w:rsidRPr="008C5F72" w:rsidRDefault="006151D8" w:rsidP="008C5F72">
      <w:pPr>
        <w:numPr>
          <w:ilvl w:val="0"/>
          <w:numId w:val="41"/>
        </w:numPr>
        <w:spacing w:after="0" w:line="240" w:lineRule="auto"/>
        <w:jc w:val="both"/>
        <w:rPr>
          <w:rFonts w:ascii="Arial Unicode MS" w:eastAsia="Arial Unicode MS" w:hAnsi="Arial Unicode MS" w:cs="Arial Unicode MS"/>
        </w:rPr>
      </w:pPr>
      <w:r w:rsidRPr="008C5F72">
        <w:rPr>
          <w:rFonts w:ascii="Arial Unicode MS" w:eastAsia="Arial Unicode MS" w:hAnsi="Arial Unicode MS" w:cs="Arial Unicode MS"/>
        </w:rPr>
        <w:t xml:space="preserve">En un </w:t>
      </w:r>
      <w:r w:rsidR="008C5F72" w:rsidRPr="008C5F72">
        <w:rPr>
          <w:rFonts w:ascii="Arial Unicode MS" w:eastAsia="Arial Unicode MS" w:hAnsi="Arial Unicode MS" w:cs="Arial Unicode MS"/>
        </w:rPr>
        <w:t>círculo</w:t>
      </w:r>
      <w:r w:rsidRPr="008C5F72">
        <w:rPr>
          <w:rFonts w:ascii="Arial Unicode MS" w:eastAsia="Arial Unicode MS" w:hAnsi="Arial Unicode MS" w:cs="Arial Unicode MS"/>
        </w:rPr>
        <w:t xml:space="preserve"> de radio igual a </w:t>
      </w:r>
      <w:smartTag w:uri="urn:schemas-microsoft-com:office:smarttags" w:element="metricconverter">
        <w:smartTagPr>
          <w:attr w:name="ProductID" w:val="5 cm"/>
        </w:smartTagPr>
        <w:r w:rsidRPr="008C5F72">
          <w:rPr>
            <w:rFonts w:ascii="Arial Unicode MS" w:eastAsia="Arial Unicode MS" w:hAnsi="Arial Unicode MS" w:cs="Arial Unicode MS"/>
          </w:rPr>
          <w:t>5 cm</w:t>
        </w:r>
      </w:smartTag>
      <w:r w:rsidRPr="008C5F72">
        <w:rPr>
          <w:rFonts w:ascii="Arial Unicode MS" w:eastAsia="Arial Unicode MS" w:hAnsi="Arial Unicode MS" w:cs="Arial Unicode MS"/>
        </w:rPr>
        <w:t>,  encuentra la longitud del arco subtendido por un ángulo central de  4 rad.</w:t>
      </w:r>
    </w:p>
    <w:p w:rsidR="006151D8" w:rsidRPr="008C5F72" w:rsidRDefault="006151D8" w:rsidP="008C5F72">
      <w:pPr>
        <w:numPr>
          <w:ilvl w:val="0"/>
          <w:numId w:val="41"/>
        </w:numPr>
        <w:spacing w:after="0" w:line="240" w:lineRule="auto"/>
        <w:jc w:val="both"/>
        <w:rPr>
          <w:rFonts w:ascii="Arial Unicode MS" w:eastAsia="Arial Unicode MS" w:hAnsi="Arial Unicode MS" w:cs="Arial Unicode MS"/>
        </w:rPr>
      </w:pPr>
      <w:r w:rsidRPr="008C5F72">
        <w:rPr>
          <w:rFonts w:ascii="Arial Unicode MS" w:eastAsia="Arial Unicode MS" w:hAnsi="Arial Unicode MS" w:cs="Arial Unicode MS"/>
        </w:rPr>
        <w:t xml:space="preserve">La rueda de una bicicleta tiene </w:t>
      </w:r>
      <w:smartTag w:uri="urn:schemas-microsoft-com:office:smarttags" w:element="metricconverter">
        <w:smartTagPr>
          <w:attr w:name="ProductID" w:val="120 cm"/>
        </w:smartTagPr>
        <w:r w:rsidRPr="008C5F72">
          <w:rPr>
            <w:rFonts w:ascii="Arial Unicode MS" w:eastAsia="Arial Unicode MS" w:hAnsi="Arial Unicode MS" w:cs="Arial Unicode MS"/>
          </w:rPr>
          <w:t>120 cm</w:t>
        </w:r>
      </w:smartTag>
      <w:r w:rsidRPr="008C5F72">
        <w:rPr>
          <w:rFonts w:ascii="Arial Unicode MS" w:eastAsia="Arial Unicode MS" w:hAnsi="Arial Unicode MS" w:cs="Arial Unicode MS"/>
        </w:rPr>
        <w:t xml:space="preserve"> de diámetro.  Calcula la distancia recorrida por la bicicleta, cuando la rueda ha dado 100 vueltas (recuerda que en una vuelta la rueda  recorre  </w:t>
      </w:r>
      <m:oMath>
        <m:r>
          <w:rPr>
            <w:rFonts w:ascii="Cambria Math" w:eastAsia="Arial Unicode MS" w:hAnsi="Arial Unicode MS" w:cs="Arial Unicode MS"/>
          </w:rPr>
          <m:t>2</m:t>
        </m:r>
        <m:r>
          <w:rPr>
            <w:rFonts w:ascii="Cambria Math" w:eastAsia="Arial Unicode MS" w:hAnsi="Cambria Math" w:cs="Arial Unicode MS"/>
          </w:rPr>
          <m:t>πr</m:t>
        </m:r>
      </m:oMath>
      <w:r w:rsidRPr="008C5F72">
        <w:rPr>
          <w:rFonts w:ascii="Arial Unicode MS" w:eastAsia="Arial Unicode MS" w:hAnsi="Arial Unicode MS" w:cs="Arial Unicode MS"/>
        </w:rPr>
        <w:t xml:space="preserve"> cm)</w:t>
      </w:r>
    </w:p>
    <w:p w:rsidR="006151D8" w:rsidRPr="008C5F72" w:rsidRDefault="006151D8" w:rsidP="008C5F72">
      <w:pPr>
        <w:numPr>
          <w:ilvl w:val="0"/>
          <w:numId w:val="41"/>
        </w:numPr>
        <w:spacing w:after="0" w:line="240" w:lineRule="auto"/>
        <w:jc w:val="both"/>
        <w:rPr>
          <w:rFonts w:ascii="Arial Unicode MS" w:eastAsia="Arial Unicode MS" w:hAnsi="Arial Unicode MS" w:cs="Arial Unicode MS"/>
        </w:rPr>
      </w:pPr>
      <w:r w:rsidRPr="008C5F72">
        <w:rPr>
          <w:rFonts w:ascii="Arial Unicode MS" w:eastAsia="Arial Unicode MS" w:hAnsi="Arial Unicode MS" w:cs="Arial Unicode MS"/>
        </w:rPr>
        <w:t xml:space="preserve">El minutero del reloj de la figura 2 mide </w:t>
      </w:r>
      <w:smartTag w:uri="urn:schemas-microsoft-com:office:smarttags" w:element="metricconverter">
        <w:smartTagPr>
          <w:attr w:name="ProductID" w:val="15.24 cm"/>
        </w:smartTagPr>
        <w:r w:rsidRPr="008C5F72">
          <w:rPr>
            <w:rFonts w:ascii="Arial Unicode MS" w:eastAsia="Arial Unicode MS" w:hAnsi="Arial Unicode MS" w:cs="Arial Unicode MS"/>
          </w:rPr>
          <w:t>15.24 cm</w:t>
        </w:r>
      </w:smartTag>
      <w:r w:rsidRPr="008C5F72">
        <w:rPr>
          <w:rFonts w:ascii="Arial Unicode MS" w:eastAsia="Arial Unicode MS" w:hAnsi="Arial Unicode MS" w:cs="Arial Unicode MS"/>
        </w:rPr>
        <w:t xml:space="preserve"> de largo. ¿Cuántos centímetros se desplaza su punta en un cuarto de hora? ¿Cuántos centímetros se desplaza en 30 min?</w:t>
      </w:r>
    </w:p>
    <w:p w:rsidR="006151D8" w:rsidRPr="008C5F72" w:rsidRDefault="006151D8" w:rsidP="008C5F72">
      <w:pPr>
        <w:numPr>
          <w:ilvl w:val="0"/>
          <w:numId w:val="41"/>
        </w:numPr>
        <w:spacing w:after="0" w:line="240" w:lineRule="auto"/>
        <w:jc w:val="both"/>
        <w:rPr>
          <w:rFonts w:ascii="Arial Unicode MS" w:eastAsia="Arial Unicode MS" w:hAnsi="Arial Unicode MS" w:cs="Arial Unicode MS"/>
        </w:rPr>
      </w:pPr>
      <w:r w:rsidRPr="008C5F72">
        <w:rPr>
          <w:rFonts w:ascii="Arial Unicode MS" w:eastAsia="Arial Unicode MS" w:hAnsi="Arial Unicode MS" w:cs="Arial Unicode MS"/>
        </w:rPr>
        <w:t>El péndulo de un reloj mide 75 cm y al balancearse se desplaza 12º a cada lado de la vertical.  ¿Cuál es la longitud del arco que describe?</w:t>
      </w:r>
    </w:p>
    <w:p w:rsidR="00EC7E1A" w:rsidRPr="008C5F72" w:rsidRDefault="006151D8" w:rsidP="008C5F72">
      <w:pPr>
        <w:pStyle w:val="Prrafodelista"/>
        <w:numPr>
          <w:ilvl w:val="0"/>
          <w:numId w:val="41"/>
        </w:numPr>
        <w:spacing w:after="0" w:line="240" w:lineRule="auto"/>
        <w:jc w:val="both"/>
        <w:rPr>
          <w:rFonts w:ascii="Arial Unicode MS" w:eastAsia="Arial Unicode MS" w:hAnsi="Arial Unicode MS" w:cs="Arial Unicode MS"/>
        </w:rPr>
      </w:pPr>
      <w:bookmarkStart w:id="0" w:name="_GoBack"/>
      <w:bookmarkEnd w:id="0"/>
      <w:r w:rsidRPr="008C5F72">
        <w:rPr>
          <w:rFonts w:ascii="Arial Unicode MS" w:eastAsia="Arial Unicode MS" w:hAnsi="Arial Unicode MS" w:cs="Arial Unicode MS"/>
        </w:rPr>
        <w:t xml:space="preserve">La distancia entre dos punto A y B  sobre la tierra se mide sobre una circunferencia que tiene su centro en C en el centro del planeta, y cuyo radio es igual a la distancia de C a la superficie. Si el diámetro de la tierra es aproximadamente 8.000 millas y los puntos A y B están  a 500 millas de distancia, expresa el ángulo  </w:t>
      </w:r>
      <m:oMath>
        <m:r>
          <w:rPr>
            <w:rFonts w:ascii="Arial Unicode MS" w:eastAsia="Arial Unicode MS" w:hAnsi="Arial Unicode MS" w:cs="Arial Unicode MS"/>
          </w:rPr>
          <m:t>∢</m:t>
        </m:r>
      </m:oMath>
      <w:r w:rsidRPr="008C5F72">
        <w:rPr>
          <w:rFonts w:ascii="Arial Unicode MS" w:eastAsia="Arial Unicode MS" w:hAnsi="Arial Unicode MS" w:cs="Arial Unicode MS"/>
        </w:rPr>
        <w:t>ACB  en radianes y en grados.</w:t>
      </w: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8C5F72" w:rsidRDefault="003E43B3" w:rsidP="00EC7E1A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TALLER N</w:t>
      </w:r>
      <w:r w:rsidR="008C5F72">
        <w:rPr>
          <w:rFonts w:ascii="Comic Sans MS" w:hAnsi="Comic Sans MS"/>
          <w:sz w:val="24"/>
          <w:szCs w:val="24"/>
        </w:rPr>
        <w:t>: 2</w:t>
      </w:r>
      <w:r w:rsidR="00EC7E1A" w:rsidRPr="00125FE8">
        <w:rPr>
          <w:rFonts w:ascii="Comic Sans MS" w:hAnsi="Comic Sans MS"/>
          <w:sz w:val="24"/>
          <w:szCs w:val="24"/>
        </w:rPr>
        <w:t xml:space="preserve">  </w:t>
      </w:r>
    </w:p>
    <w:p w:rsidR="00EC7E1A" w:rsidRPr="00125FE8" w:rsidRDefault="008C5F72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EMA: TEOREMA</w:t>
      </w:r>
      <w:r w:rsidR="00EC7E1A" w:rsidRPr="00125FE8">
        <w:rPr>
          <w:rFonts w:ascii="Comic Sans MS" w:hAnsi="Comic Sans MS"/>
          <w:sz w:val="24"/>
          <w:szCs w:val="24"/>
        </w:rPr>
        <w:t xml:space="preserve"> DE PITÁGORAS</w:t>
      </w:r>
      <w:r w:rsidR="003E43B3">
        <w:rPr>
          <w:rFonts w:ascii="Comic Sans MS" w:hAnsi="Comic Sans MS"/>
          <w:sz w:val="24"/>
          <w:szCs w:val="24"/>
        </w:rPr>
        <w:t>-</w:t>
      </w:r>
      <w:r w:rsidR="003E43B3" w:rsidRPr="003E43B3">
        <w:rPr>
          <w:rFonts w:ascii="Comic Sans MS" w:hAnsi="Comic Sans MS"/>
          <w:sz w:val="24"/>
          <w:szCs w:val="24"/>
        </w:rPr>
        <w:t xml:space="preserve"> </w:t>
      </w:r>
      <w:r w:rsidR="003E43B3" w:rsidRPr="00125FE8">
        <w:rPr>
          <w:rFonts w:ascii="Comic Sans MS" w:hAnsi="Comic Sans MS"/>
          <w:sz w:val="24"/>
          <w:szCs w:val="24"/>
        </w:rPr>
        <w:t>RAZONES TRIGONOMÉTRICAS</w:t>
      </w:r>
    </w:p>
    <w:p w:rsidR="00EC7E1A" w:rsidRPr="003E43B3" w:rsidRDefault="00EC7E1A" w:rsidP="00881B76">
      <w:pPr>
        <w:pStyle w:val="Prrafodelista"/>
        <w:numPr>
          <w:ilvl w:val="0"/>
          <w:numId w:val="8"/>
        </w:numPr>
        <w:jc w:val="both"/>
        <w:rPr>
          <w:rFonts w:ascii="Comic Sans MS" w:hAnsi="Comic Sans MS"/>
          <w:sz w:val="24"/>
          <w:szCs w:val="24"/>
        </w:rPr>
      </w:pPr>
      <w:r w:rsidRPr="003E43B3">
        <w:rPr>
          <w:rFonts w:ascii="Comic Sans MS" w:hAnsi="Comic Sans MS"/>
          <w:sz w:val="24"/>
          <w:szCs w:val="24"/>
        </w:rPr>
        <w:t>Hallar el valor del lado desconocido:</w:t>
      </w:r>
    </w:p>
    <w:p w:rsidR="00EC7E1A" w:rsidRPr="00125FE8" w:rsidRDefault="00EC7E1A" w:rsidP="00881B76">
      <w:pPr>
        <w:numPr>
          <w:ilvl w:val="0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3606" w:dyaOrig="3273">
          <v:shape id="_x0000_i1040" type="#_x0000_t75" style="width:120pt;height:108.75pt" o:ole="">
            <v:imagedata r:id="rId35" o:title=""/>
          </v:shape>
          <o:OLEObject Type="Embed" ProgID="CorelDRAW.Graphic.11" ShapeID="_x0000_i1040" DrawAspect="Content" ObjectID="_1483812134" r:id="rId36"/>
        </w:object>
      </w:r>
    </w:p>
    <w:p w:rsidR="00EC7E1A" w:rsidRPr="00125FE8" w:rsidRDefault="00EC7E1A" w:rsidP="00881B76">
      <w:pPr>
        <w:numPr>
          <w:ilvl w:val="0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2362" w:dyaOrig="2954">
          <v:shape id="_x0000_i1041" type="#_x0000_t75" style="width:89.25pt;height:112.5pt" o:ole="">
            <v:imagedata r:id="rId37" o:title=""/>
          </v:shape>
          <o:OLEObject Type="Embed" ProgID="CorelDRAW.Graphic.11" ShapeID="_x0000_i1041" DrawAspect="Content" ObjectID="_1483812135" r:id="rId38"/>
        </w:object>
      </w:r>
    </w:p>
    <w:p w:rsidR="00EC7E1A" w:rsidRPr="00125FE8" w:rsidRDefault="00EC7E1A" w:rsidP="00881B76">
      <w:pPr>
        <w:numPr>
          <w:ilvl w:val="0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3117" w:dyaOrig="2679">
          <v:shape id="_x0000_i1042" type="#_x0000_t75" style="width:112.5pt;height:96pt" o:ole="">
            <v:imagedata r:id="rId39" o:title=""/>
          </v:shape>
          <o:OLEObject Type="Embed" ProgID="CorelDRAW.Graphic.11" ShapeID="_x0000_i1042" DrawAspect="Content" ObjectID="_1483812136" r:id="rId40"/>
        </w:object>
      </w:r>
    </w:p>
    <w:p w:rsidR="00EC7E1A" w:rsidRPr="00125FE8" w:rsidRDefault="00EC7E1A" w:rsidP="00EC7E1A">
      <w:pPr>
        <w:tabs>
          <w:tab w:val="num" w:pos="72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ab/>
      </w:r>
      <w:r w:rsidRPr="00125FE8">
        <w:rPr>
          <w:rFonts w:ascii="Comic Sans MS" w:hAnsi="Comic Sans MS"/>
          <w:sz w:val="24"/>
          <w:szCs w:val="24"/>
        </w:rPr>
        <w:tab/>
      </w:r>
      <w:r w:rsidRPr="00125FE8">
        <w:rPr>
          <w:rFonts w:ascii="Comic Sans MS" w:hAnsi="Comic Sans MS"/>
          <w:sz w:val="24"/>
          <w:szCs w:val="24"/>
        </w:rPr>
        <w:tab/>
        <w:t>a = ?</w:t>
      </w:r>
    </w:p>
    <w:p w:rsidR="00EC7E1A" w:rsidRPr="00125FE8" w:rsidRDefault="00EC7E1A" w:rsidP="00881B76">
      <w:pPr>
        <w:numPr>
          <w:ilvl w:val="0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 xml:space="preserve">          </w:t>
      </w:r>
      <w:r w:rsidRPr="00125FE8">
        <w:rPr>
          <w:rFonts w:ascii="Comic Sans MS" w:hAnsi="Comic Sans MS"/>
          <w:sz w:val="24"/>
          <w:szCs w:val="24"/>
        </w:rPr>
        <w:object w:dxaOrig="3356" w:dyaOrig="1882">
          <v:shape id="_x0000_i1043" type="#_x0000_t75" style="width:154.5pt;height:86.25pt" o:ole="">
            <v:imagedata r:id="rId41" o:title=""/>
          </v:shape>
          <o:OLEObject Type="Embed" ProgID="CorelDRAW.Graphic.11" ShapeID="_x0000_i1043" DrawAspect="Content" ObjectID="_1483812137" r:id="rId42"/>
        </w:object>
      </w:r>
    </w:p>
    <w:p w:rsidR="00EC7E1A" w:rsidRPr="00125FE8" w:rsidRDefault="00EC7E1A" w:rsidP="00881B76">
      <w:pPr>
        <w:numPr>
          <w:ilvl w:val="0"/>
          <w:numId w:val="9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Hallar los valores de las 6 razones trigonométricas para el ángulo y el triángulo correspondiente.</w:t>
      </w:r>
    </w:p>
    <w:p w:rsidR="00EC7E1A" w:rsidRPr="00125FE8" w:rsidRDefault="00EC7E1A" w:rsidP="00EC7E1A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      </w:t>
      </w:r>
    </w:p>
    <w:p w:rsidR="00EC7E1A" w:rsidRPr="00125FE8" w:rsidRDefault="00EC7E1A" w:rsidP="00EC7E1A">
      <w:pPr>
        <w:ind w:left="2832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</w:t>
      </w: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</w:t>
      </w:r>
      <w:r w:rsidRPr="00125FE8">
        <w:rPr>
          <w:rFonts w:ascii="Comic Sans MS" w:hAnsi="Comic Sans MS"/>
          <w:sz w:val="24"/>
          <w:szCs w:val="24"/>
        </w:rPr>
        <w:object w:dxaOrig="3356" w:dyaOrig="1928">
          <v:shape id="_x0000_i1044" type="#_x0000_t75" style="width:129pt;height:74.25pt" o:ole="">
            <v:imagedata r:id="rId43" o:title=""/>
          </v:shape>
          <o:OLEObject Type="Embed" ProgID="CorelDRAW.Graphic.11" ShapeID="_x0000_i1044" DrawAspect="Content" ObjectID="_1483812138" r:id="rId44"/>
        </w:object>
      </w:r>
      <w:r w:rsidRPr="00125FE8">
        <w:rPr>
          <w:rFonts w:ascii="Comic Sans MS" w:hAnsi="Comic Sans MS"/>
          <w:sz w:val="24"/>
          <w:szCs w:val="24"/>
        </w:rPr>
        <w:t xml:space="preserve">                              </w:t>
      </w:r>
      <w:r w:rsidRPr="00125FE8">
        <w:rPr>
          <w:rFonts w:ascii="Comic Sans MS" w:hAnsi="Comic Sans MS"/>
          <w:noProof/>
          <w:sz w:val="24"/>
          <w:szCs w:val="24"/>
          <w:lang w:eastAsia="es-CO"/>
        </w:rPr>
        <w:drawing>
          <wp:inline distT="0" distB="0" distL="0" distR="0">
            <wp:extent cx="2190750" cy="1809750"/>
            <wp:effectExtent l="19050" t="0" r="0" b="0"/>
            <wp:docPr id="147" name="Imagen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3052" w:dyaOrig="2983">
          <v:shape id="_x0000_i1045" type="#_x0000_t75" style="width:102pt;height:99.75pt" o:ole="">
            <v:imagedata r:id="rId46" o:title=""/>
          </v:shape>
          <o:OLEObject Type="Embed" ProgID="CorelDRAW.Graphic.11" ShapeID="_x0000_i1045" DrawAspect="Content" ObjectID="_1483812139" r:id="rId47"/>
        </w:object>
      </w:r>
      <w:r w:rsidRPr="00125FE8">
        <w:rPr>
          <w:rFonts w:ascii="Comic Sans MS" w:hAnsi="Comic Sans MS"/>
          <w:sz w:val="24"/>
          <w:szCs w:val="24"/>
        </w:rPr>
        <w:t xml:space="preserve">                                                               </w:t>
      </w:r>
      <w:r w:rsidRPr="00125FE8">
        <w:rPr>
          <w:rFonts w:ascii="Comic Sans MS" w:hAnsi="Comic Sans MS"/>
          <w:sz w:val="24"/>
          <w:szCs w:val="24"/>
        </w:rPr>
        <w:object w:dxaOrig="3543" w:dyaOrig="2062">
          <v:shape id="_x0000_i1046" type="#_x0000_t75" style="width:141pt;height:80.25pt" o:ole="">
            <v:imagedata r:id="rId48" o:title=""/>
          </v:shape>
          <o:OLEObject Type="Embed" ProgID="CorelDRAW.Graphic.11" ShapeID="_x0000_i1046" DrawAspect="Content" ObjectID="_1483812140" r:id="rId49"/>
        </w:object>
      </w:r>
    </w:p>
    <w:p w:rsidR="00EC7E1A" w:rsidRPr="00125FE8" w:rsidRDefault="00EC7E1A" w:rsidP="00881B76">
      <w:pPr>
        <w:numPr>
          <w:ilvl w:val="0"/>
          <w:numId w:val="9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Dada la razón trigonométrica correspondiente, hallar las demás razones trigonométricas:</w:t>
      </w:r>
    </w:p>
    <w:p w:rsidR="00EC7E1A" w:rsidRPr="00125FE8" w:rsidRDefault="00EC7E1A" w:rsidP="00881B76">
      <w:pPr>
        <w:numPr>
          <w:ilvl w:val="1"/>
          <w:numId w:val="9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3159" w:dyaOrig="660">
          <v:shape id="_x0000_i1047" type="#_x0000_t75" style="width:158.25pt;height:33pt" o:ole="">
            <v:imagedata r:id="rId50" o:title=""/>
          </v:shape>
          <o:OLEObject Type="Embed" ProgID="Equation.DSMT4" ShapeID="_x0000_i1047" DrawAspect="Content" ObjectID="_1483812141" r:id="rId51"/>
        </w:object>
      </w:r>
    </w:p>
    <w:p w:rsidR="00EC7E1A" w:rsidRPr="00125FE8" w:rsidRDefault="00EC7E1A" w:rsidP="00881B76">
      <w:pPr>
        <w:numPr>
          <w:ilvl w:val="1"/>
          <w:numId w:val="9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3260" w:dyaOrig="660">
          <v:shape id="_x0000_i1048" type="#_x0000_t75" style="width:162.75pt;height:33pt" o:ole="">
            <v:imagedata r:id="rId52" o:title=""/>
          </v:shape>
          <o:OLEObject Type="Embed" ProgID="Equation.DSMT4" ShapeID="_x0000_i1048" DrawAspect="Content" ObjectID="_1483812142" r:id="rId53"/>
        </w:object>
      </w:r>
    </w:p>
    <w:p w:rsidR="00EC7E1A" w:rsidRPr="00125FE8" w:rsidRDefault="00EC7E1A" w:rsidP="00881B76">
      <w:pPr>
        <w:numPr>
          <w:ilvl w:val="1"/>
          <w:numId w:val="9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6"/>
          <w:sz w:val="24"/>
          <w:szCs w:val="24"/>
        </w:rPr>
        <w:object w:dxaOrig="3200" w:dyaOrig="680">
          <v:shape id="_x0000_i1049" type="#_x0000_t75" style="width:159.75pt;height:33.75pt" o:ole="">
            <v:imagedata r:id="rId54" o:title=""/>
          </v:shape>
          <o:OLEObject Type="Embed" ProgID="Equation.DSMT4" ShapeID="_x0000_i1049" DrawAspect="Content" ObjectID="_1483812143" r:id="rId55"/>
        </w:object>
      </w:r>
    </w:p>
    <w:p w:rsidR="00EC7E1A" w:rsidRPr="00125FE8" w:rsidRDefault="00EC7E1A" w:rsidP="00EC7E1A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8C5F72" w:rsidRDefault="003E43B3" w:rsidP="00EC7E1A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TALLER N</w:t>
      </w:r>
      <w:r w:rsidR="008C5F72">
        <w:rPr>
          <w:rFonts w:ascii="Comic Sans MS" w:hAnsi="Comic Sans MS"/>
          <w:sz w:val="24"/>
          <w:szCs w:val="24"/>
        </w:rPr>
        <w:t>: 3</w:t>
      </w:r>
      <w:r w:rsidR="00EC7E1A" w:rsidRPr="00125FE8">
        <w:rPr>
          <w:rFonts w:ascii="Comic Sans MS" w:hAnsi="Comic Sans MS"/>
          <w:sz w:val="24"/>
          <w:szCs w:val="24"/>
        </w:rPr>
        <w:t xml:space="preserve">  </w:t>
      </w:r>
    </w:p>
    <w:p w:rsidR="00EC7E1A" w:rsidRPr="00125FE8" w:rsidRDefault="008C5F72" w:rsidP="008C5F72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EMA: RESOLUCIÓN</w:t>
      </w:r>
      <w:r w:rsidR="00EC7E1A" w:rsidRPr="00125FE8">
        <w:rPr>
          <w:rFonts w:ascii="Comic Sans MS" w:hAnsi="Comic Sans MS"/>
          <w:sz w:val="24"/>
          <w:szCs w:val="24"/>
        </w:rPr>
        <w:t xml:space="preserve"> DE TRIÁNGULOS  CON RAZONES TRIGONOMÉTRICAS</w:t>
      </w:r>
      <w:r>
        <w:rPr>
          <w:rFonts w:ascii="Comic Sans MS" w:hAnsi="Comic Sans MS"/>
          <w:sz w:val="24"/>
          <w:szCs w:val="24"/>
        </w:rPr>
        <w:t>.</w:t>
      </w:r>
    </w:p>
    <w:p w:rsidR="00EC7E1A" w:rsidRPr="00125FE8" w:rsidRDefault="00EC7E1A" w:rsidP="00881B76">
      <w:pPr>
        <w:numPr>
          <w:ilvl w:val="0"/>
          <w:numId w:val="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Hallar el valor de las siguientes expresiones (Sin usar calculadora):</w:t>
      </w:r>
    </w:p>
    <w:p w:rsidR="00EC7E1A" w:rsidRPr="00125FE8" w:rsidRDefault="00EC7E1A" w:rsidP="00881B76">
      <w:pPr>
        <w:numPr>
          <w:ilvl w:val="1"/>
          <w:numId w:val="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6"/>
          <w:sz w:val="24"/>
          <w:szCs w:val="24"/>
        </w:rPr>
        <w:object w:dxaOrig="1980" w:dyaOrig="660">
          <v:shape id="_x0000_i1050" type="#_x0000_t75" style="width:99pt;height:33pt" o:ole="">
            <v:imagedata r:id="rId56" o:title=""/>
          </v:shape>
          <o:OLEObject Type="Embed" ProgID="Equation.DSMT4" ShapeID="_x0000_i1050" DrawAspect="Content" ObjectID="_1483812144" r:id="rId57"/>
        </w:object>
      </w:r>
    </w:p>
    <w:p w:rsidR="00EC7E1A" w:rsidRPr="00125FE8" w:rsidRDefault="00EC7E1A" w:rsidP="00881B76">
      <w:pPr>
        <w:numPr>
          <w:ilvl w:val="1"/>
          <w:numId w:val="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6"/>
          <w:sz w:val="24"/>
          <w:szCs w:val="24"/>
        </w:rPr>
        <w:object w:dxaOrig="2940" w:dyaOrig="660">
          <v:shape id="_x0000_i1051" type="#_x0000_t75" style="width:147pt;height:33pt" o:ole="">
            <v:imagedata r:id="rId58" o:title=""/>
          </v:shape>
          <o:OLEObject Type="Embed" ProgID="Equation.DSMT4" ShapeID="_x0000_i1051" DrawAspect="Content" ObjectID="_1483812145" r:id="rId59"/>
        </w:object>
      </w:r>
    </w:p>
    <w:p w:rsidR="00EC7E1A" w:rsidRPr="00125FE8" w:rsidRDefault="00EC7E1A" w:rsidP="00881B76">
      <w:pPr>
        <w:numPr>
          <w:ilvl w:val="2"/>
          <w:numId w:val="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Encontrar el valor de la incógnita en cada triángulo.</w:t>
      </w: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5821" w:dyaOrig="3008">
          <v:shape id="_x0000_i1052" type="#_x0000_t75" style="width:195.75pt;height:100.5pt" o:ole="">
            <v:imagedata r:id="rId60" o:title=""/>
          </v:shape>
          <o:OLEObject Type="Embed" ProgID="CorelDRAW.Graphic.11" ShapeID="_x0000_i1052" DrawAspect="Content" ObjectID="_1483812146" r:id="rId61"/>
        </w:object>
      </w: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10075" w:dyaOrig="4484">
          <v:shape id="_x0000_i1053" type="#_x0000_t75" style="width:219pt;height:97.5pt" o:ole="">
            <v:imagedata r:id="rId62" o:title=""/>
          </v:shape>
          <o:OLEObject Type="Embed" ProgID="CorelDRAW.Graphic.11" ShapeID="_x0000_i1053" DrawAspect="Content" ObjectID="_1483812147" r:id="rId63"/>
        </w:object>
      </w:r>
    </w:p>
    <w:p w:rsidR="00EC7E1A" w:rsidRPr="00125FE8" w:rsidRDefault="00EC7E1A" w:rsidP="00EC7E1A">
      <w:pPr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10075" w:dyaOrig="4472">
          <v:shape id="_x0000_i1054" type="#_x0000_t75" style="width:213.75pt;height:95.25pt" o:ole="">
            <v:imagedata r:id="rId64" o:title=""/>
          </v:shape>
          <o:OLEObject Type="Embed" ProgID="CorelDRAW.Graphic.11" ShapeID="_x0000_i1054" DrawAspect="Content" ObjectID="_1483812148" r:id="rId65"/>
        </w:object>
      </w: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6637" w:dyaOrig="4315">
          <v:shape id="_x0000_i1055" type="#_x0000_t75" style="width:180pt;height:116.25pt" o:ole="">
            <v:imagedata r:id="rId66" o:title=""/>
          </v:shape>
          <o:OLEObject Type="Embed" ProgID="CorelDRAW.Graphic.11" ShapeID="_x0000_i1055" DrawAspect="Content" ObjectID="_1483812149" r:id="rId67"/>
        </w:object>
      </w: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5922" w:dyaOrig="4101">
          <v:shape id="_x0000_i1056" type="#_x0000_t75" style="width:167.25pt;height:116.25pt" o:ole="">
            <v:imagedata r:id="rId68" o:title=""/>
          </v:shape>
          <o:OLEObject Type="Embed" ProgID="CorelDRAW.Graphic.11" ShapeID="_x0000_i1056" DrawAspect="Content" ObjectID="_1483812150" r:id="rId69"/>
        </w:object>
      </w: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7075" w:dyaOrig="4200">
          <v:shape id="_x0000_i1057" type="#_x0000_t75" style="width:222.75pt;height:132.75pt" o:ole="">
            <v:imagedata r:id="rId70" o:title=""/>
          </v:shape>
          <o:OLEObject Type="Embed" ProgID="CorelDRAW.Graphic.11" ShapeID="_x0000_i1057" DrawAspect="Content" ObjectID="_1483812151" r:id="rId71"/>
        </w:object>
      </w:r>
    </w:p>
    <w:p w:rsidR="00EC7E1A" w:rsidRPr="00125FE8" w:rsidRDefault="00EC7E1A" w:rsidP="00EC7E1A">
      <w:pPr>
        <w:jc w:val="right"/>
        <w:rPr>
          <w:rFonts w:ascii="Comic Sans MS" w:hAnsi="Comic Sans MS"/>
          <w:sz w:val="24"/>
          <w:szCs w:val="24"/>
        </w:rPr>
      </w:pPr>
    </w:p>
    <w:p w:rsidR="003E43B3" w:rsidRPr="003E43B3" w:rsidRDefault="003E43B3" w:rsidP="00881B76">
      <w:pPr>
        <w:pStyle w:val="Prrafodelista"/>
        <w:numPr>
          <w:ilvl w:val="0"/>
          <w:numId w:val="10"/>
        </w:numPr>
        <w:spacing w:after="0"/>
        <w:rPr>
          <w:b/>
        </w:rPr>
      </w:pPr>
      <w:r>
        <w:t>Resolver el triángulo ABC rectángulo en  B, con los datos suministrados en cada numeral</w:t>
      </w:r>
    </w:p>
    <w:p w:rsidR="003E43B3" w:rsidRPr="00815D11" w:rsidRDefault="003E43B3" w:rsidP="003E43B3">
      <w:pPr>
        <w:spacing w:after="0"/>
        <w:rPr>
          <w:b/>
        </w:rPr>
      </w:pPr>
      <w:r>
        <w:rPr>
          <w:b/>
          <w:noProof/>
          <w:lang w:eastAsia="es-CO"/>
        </w:rPr>
        <w:lastRenderedPageBreak/>
        <w:drawing>
          <wp:inline distT="0" distB="0" distL="0" distR="0">
            <wp:extent cx="4619625" cy="1914525"/>
            <wp:effectExtent l="19050" t="0" r="9525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C81" w:rsidRDefault="00ED5C81" w:rsidP="00AF5DAA">
      <w:pPr>
        <w:pStyle w:val="Sangra3detindependiente"/>
        <w:ind w:left="0"/>
        <w:rPr>
          <w:rFonts w:ascii="Comic Sans MS" w:eastAsiaTheme="minorHAnsi" w:hAnsi="Comic Sans MS" w:cstheme="minorBidi"/>
          <w:lang w:eastAsia="en-US"/>
        </w:rPr>
      </w:pPr>
    </w:p>
    <w:p w:rsidR="00ED5C81" w:rsidRDefault="005643CF" w:rsidP="00AF5DAA">
      <w:pPr>
        <w:pStyle w:val="Sangra3detindependiente"/>
        <w:ind w:left="0"/>
        <w:rPr>
          <w:rFonts w:ascii="Comic Sans MS" w:hAnsi="Comic Sans MS"/>
        </w:rPr>
      </w:pPr>
      <w:r>
        <w:rPr>
          <w:rFonts w:ascii="Comic Sans MS" w:hAnsi="Comic Sans MS"/>
        </w:rPr>
        <w:t xml:space="preserve">TALLER N </w:t>
      </w:r>
      <w:r w:rsidR="001F4CEB">
        <w:rPr>
          <w:rFonts w:ascii="Comic Sans MS" w:hAnsi="Comic Sans MS"/>
        </w:rPr>
        <w:t xml:space="preserve">4: </w:t>
      </w:r>
    </w:p>
    <w:p w:rsidR="00AF5DAA" w:rsidRDefault="00ED5C81" w:rsidP="00AF5DAA">
      <w:pPr>
        <w:pStyle w:val="Sangra3detindependiente"/>
        <w:ind w:left="0"/>
        <w:rPr>
          <w:rFonts w:ascii="Comic Sans MS" w:hAnsi="Comic Sans MS"/>
        </w:rPr>
      </w:pPr>
      <w:r>
        <w:rPr>
          <w:rFonts w:ascii="Comic Sans MS" w:hAnsi="Comic Sans MS"/>
        </w:rPr>
        <w:t>TEMA: ANGULOS</w:t>
      </w:r>
      <w:r w:rsidR="001F4CEB">
        <w:rPr>
          <w:rFonts w:ascii="Comic Sans MS" w:hAnsi="Comic Sans MS"/>
        </w:rPr>
        <w:t xml:space="preserve"> DE DEPRESIÓN Y ELEVACIÓN</w:t>
      </w:r>
    </w:p>
    <w:p w:rsidR="001F4CEB" w:rsidRDefault="001F4CEB" w:rsidP="00AF5DAA">
      <w:pPr>
        <w:pStyle w:val="Sangra3detindependiente"/>
        <w:ind w:left="0"/>
        <w:rPr>
          <w:rFonts w:ascii="Comic Sans MS" w:hAnsi="Comic Sans MS"/>
        </w:rPr>
      </w:pPr>
    </w:p>
    <w:p w:rsidR="001F4CEB" w:rsidRPr="00125FE8" w:rsidRDefault="001F4CEB" w:rsidP="00881B76">
      <w:pPr>
        <w:pStyle w:val="Sangra3detindependiente"/>
        <w:numPr>
          <w:ilvl w:val="0"/>
          <w:numId w:val="11"/>
        </w:numPr>
        <w:rPr>
          <w:rFonts w:ascii="Comic Sans MS" w:hAnsi="Comic Sans MS"/>
        </w:rPr>
      </w:pPr>
      <w:r w:rsidRPr="00125FE8">
        <w:rPr>
          <w:rFonts w:ascii="Comic Sans MS" w:hAnsi="Comic Sans MS"/>
        </w:rPr>
        <w:t>Hallar la altura de la torre de electricidad.</w:t>
      </w:r>
    </w:p>
    <w:p w:rsidR="001F4CEB" w:rsidRPr="00125FE8" w:rsidRDefault="001F4CEB" w:rsidP="001F4CEB">
      <w:pPr>
        <w:pStyle w:val="Sangra3detindependiente"/>
        <w:ind w:left="0"/>
        <w:jc w:val="center"/>
        <w:rPr>
          <w:rFonts w:ascii="Comic Sans MS" w:hAnsi="Comic Sans MS"/>
        </w:rPr>
      </w:pPr>
      <w:r w:rsidRPr="00125FE8">
        <w:rPr>
          <w:rFonts w:ascii="Comic Sans MS" w:hAnsi="Comic Sans MS"/>
        </w:rPr>
        <w:object w:dxaOrig="5894" w:dyaOrig="2941">
          <v:shape id="_x0000_i1058" type="#_x0000_t75" style="width:219pt;height:109.5pt" o:ole="">
            <v:imagedata r:id="rId73" o:title=""/>
          </v:shape>
          <o:OLEObject Type="Embed" ProgID="CorelDRAW.Graphic.11" ShapeID="_x0000_i1058" DrawAspect="Content" ObjectID="_1483812152" r:id="rId74"/>
        </w:object>
      </w:r>
    </w:p>
    <w:p w:rsidR="001F4CEB" w:rsidRPr="00125FE8" w:rsidRDefault="001F4CEB" w:rsidP="00881B76">
      <w:pPr>
        <w:pStyle w:val="Sangra3detindependiente"/>
        <w:numPr>
          <w:ilvl w:val="0"/>
          <w:numId w:val="11"/>
        </w:numPr>
        <w:rPr>
          <w:rFonts w:ascii="Comic Sans MS" w:hAnsi="Comic Sans MS"/>
        </w:rPr>
      </w:pPr>
      <w:r w:rsidRPr="00125FE8">
        <w:rPr>
          <w:rFonts w:ascii="Comic Sans MS" w:hAnsi="Comic Sans MS"/>
        </w:rPr>
        <w:t xml:space="preserve">En parque dos jóvenes se encuentran separados por una distancia de </w:t>
      </w:r>
      <w:smartTag w:uri="urn:schemas-microsoft-com:office:smarttags" w:element="metricconverter">
        <w:smartTagPr>
          <w:attr w:name="ProductID" w:val="180 metros"/>
        </w:smartTagPr>
        <w:r w:rsidRPr="00125FE8">
          <w:rPr>
            <w:rFonts w:ascii="Comic Sans MS" w:hAnsi="Comic Sans MS"/>
          </w:rPr>
          <w:t>180 metros</w:t>
        </w:r>
      </w:smartTag>
      <w:r w:rsidRPr="00125FE8">
        <w:rPr>
          <w:rFonts w:ascii="Comic Sans MS" w:hAnsi="Comic Sans MS"/>
        </w:rPr>
        <w:t>. Si una de ellos ve un globo elevado, exactamente arriba de él, y el otro lo ve con un ángulo de elevación de 63º, ¿Cuál es la altura del globo?.</w:t>
      </w:r>
    </w:p>
    <w:p w:rsidR="001F4CEB" w:rsidRDefault="001F4CEB" w:rsidP="001F4CEB">
      <w:pPr>
        <w:pStyle w:val="Sangra3detindependiente"/>
        <w:ind w:left="0"/>
        <w:rPr>
          <w:rFonts w:ascii="Comic Sans MS" w:hAnsi="Comic Sans MS"/>
        </w:rPr>
      </w:pPr>
      <w:r w:rsidRPr="00125FE8">
        <w:rPr>
          <w:rFonts w:ascii="Comic Sans MS" w:hAnsi="Comic Sans MS"/>
        </w:rPr>
        <w:object w:dxaOrig="6703" w:dyaOrig="3902">
          <v:shape id="_x0000_i1059" type="#_x0000_t75" style="width:264pt;height:153.75pt" o:ole="">
            <v:imagedata r:id="rId75" o:title=""/>
          </v:shape>
          <o:OLEObject Type="Embed" ProgID="CorelDRAW.Graphic.11" ShapeID="_x0000_i1059" DrawAspect="Content" ObjectID="_1483812153" r:id="rId76"/>
        </w:object>
      </w:r>
    </w:p>
    <w:p w:rsidR="001F4CEB" w:rsidRPr="00125FE8" w:rsidRDefault="001F4CEB" w:rsidP="001F4CEB">
      <w:pPr>
        <w:pStyle w:val="Sangra3detindependiente"/>
        <w:ind w:left="0"/>
        <w:rPr>
          <w:rFonts w:ascii="Comic Sans MS" w:hAnsi="Comic Sans MS"/>
        </w:rPr>
      </w:pPr>
    </w:p>
    <w:p w:rsidR="001F4CEB" w:rsidRDefault="001F4CEB" w:rsidP="00881B76">
      <w:pPr>
        <w:pStyle w:val="Textoindependiente"/>
        <w:numPr>
          <w:ilvl w:val="0"/>
          <w:numId w:val="11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 xml:space="preserve">El cordón de una cometa se encuentra tensionado y forma un ángulo de 54º20' con la horizontal. Encontrar la altura aproximada de la cometa, respecto al suelo, si el cordón mide </w:t>
      </w:r>
      <w:smartTag w:uri="urn:schemas-microsoft-com:office:smarttags" w:element="metricconverter">
        <w:smartTagPr>
          <w:attr w:name="ProductID" w:val="100 metros"/>
        </w:smartTagPr>
        <w:r w:rsidRPr="00125FE8">
          <w:rPr>
            <w:rFonts w:ascii="Comic Sans MS" w:hAnsi="Comic Sans MS"/>
            <w:b w:val="0"/>
            <w:bCs w:val="0"/>
          </w:rPr>
          <w:t>100 metros</w:t>
        </w:r>
      </w:smartTag>
      <w:r w:rsidRPr="00125FE8">
        <w:rPr>
          <w:rFonts w:ascii="Comic Sans MS" w:hAnsi="Comic Sans MS"/>
          <w:b w:val="0"/>
          <w:bCs w:val="0"/>
        </w:rPr>
        <w:t xml:space="preserve"> y el extremo del cordón se sostiene a </w:t>
      </w:r>
      <w:smartTag w:uri="urn:schemas-microsoft-com:office:smarttags" w:element="metricconverter">
        <w:smartTagPr>
          <w:attr w:name="ProductID" w:val="15 metros"/>
        </w:smartTagPr>
        <w:r w:rsidRPr="00125FE8">
          <w:rPr>
            <w:rFonts w:ascii="Comic Sans MS" w:hAnsi="Comic Sans MS"/>
            <w:b w:val="0"/>
            <w:bCs w:val="0"/>
          </w:rPr>
          <w:t>15 metros</w:t>
        </w:r>
      </w:smartTag>
      <w:r w:rsidRPr="00125FE8">
        <w:rPr>
          <w:rFonts w:ascii="Comic Sans MS" w:hAnsi="Comic Sans MS"/>
          <w:b w:val="0"/>
          <w:bCs w:val="0"/>
        </w:rPr>
        <w:t xml:space="preserve"> del suelo.</w:t>
      </w:r>
    </w:p>
    <w:p w:rsidR="001F4CEB" w:rsidRPr="00125FE8" w:rsidRDefault="001F4CEB" w:rsidP="001F4CEB">
      <w:pPr>
        <w:pStyle w:val="Textoindependiente"/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</w:p>
    <w:p w:rsidR="001F4CEB" w:rsidRPr="00125FE8" w:rsidRDefault="001F4CEB" w:rsidP="00881B76">
      <w:pPr>
        <w:pStyle w:val="Textoindependiente"/>
        <w:numPr>
          <w:ilvl w:val="0"/>
          <w:numId w:val="11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lastRenderedPageBreak/>
        <w:t xml:space="preserve">Una caja tiene las dimensiones que se muestran en la siguiente figura. Encontrar la longitud de la diagonal entre los extremos P y Q. ¿Cuál es el valor del ángulo </w:t>
      </w:r>
      <w:r w:rsidRPr="00125FE8">
        <w:rPr>
          <w:rFonts w:ascii="Comic Sans MS" w:hAnsi="Comic Sans MS"/>
          <w:b w:val="0"/>
          <w:bCs w:val="0"/>
          <w:position w:val="-10"/>
        </w:rPr>
        <w:object w:dxaOrig="240" w:dyaOrig="260">
          <v:shape id="_x0000_i1060" type="#_x0000_t75" style="width:12pt;height:12.75pt" o:ole="">
            <v:imagedata r:id="rId77" o:title=""/>
          </v:shape>
          <o:OLEObject Type="Embed" ProgID="Equation.DSMT4" ShapeID="_x0000_i1060" DrawAspect="Content" ObjectID="_1483812154" r:id="rId78"/>
        </w:object>
      </w:r>
      <w:r w:rsidRPr="00125FE8">
        <w:rPr>
          <w:rFonts w:ascii="Comic Sans MS" w:hAnsi="Comic Sans MS"/>
          <w:b w:val="0"/>
          <w:bCs w:val="0"/>
        </w:rPr>
        <w:t xml:space="preserve"> formado entre la diagonal y la parte inferior de la caja?.</w:t>
      </w:r>
    </w:p>
    <w:p w:rsidR="001F4CEB" w:rsidRPr="00125FE8" w:rsidRDefault="001F4CEB" w:rsidP="001F4CEB">
      <w:pPr>
        <w:pStyle w:val="Textoindependiente"/>
        <w:tabs>
          <w:tab w:val="left" w:pos="-2340"/>
        </w:tabs>
        <w:jc w:val="left"/>
        <w:rPr>
          <w:rFonts w:ascii="Comic Sans MS" w:hAnsi="Comic Sans MS"/>
        </w:rPr>
      </w:pPr>
      <w:r w:rsidRPr="00125FE8">
        <w:rPr>
          <w:rFonts w:ascii="Comic Sans MS" w:hAnsi="Comic Sans MS"/>
        </w:rPr>
        <w:object w:dxaOrig="6164" w:dyaOrig="4059">
          <v:shape id="_x0000_i1061" type="#_x0000_t75" style="width:192pt;height:126pt" o:ole="">
            <v:imagedata r:id="rId79" o:title=""/>
          </v:shape>
          <o:OLEObject Type="Embed" ProgID="CorelDRAW.Graphic.11" ShapeID="_x0000_i1061" DrawAspect="Content" ObjectID="_1483812155" r:id="rId80"/>
        </w:object>
      </w:r>
    </w:p>
    <w:p w:rsidR="001F4CEB" w:rsidRPr="00125FE8" w:rsidRDefault="001F4CEB" w:rsidP="00881B76">
      <w:pPr>
        <w:pStyle w:val="Textoindependiente"/>
        <w:numPr>
          <w:ilvl w:val="0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  <w:lang w:val="es-CO"/>
        </w:rPr>
        <w:t xml:space="preserve">Unos observadores en dos pueblos distintos, A y B, en cada lado de la montaña de </w:t>
      </w:r>
      <w:smartTag w:uri="urn:schemas-microsoft-com:office:smarttags" w:element="metricconverter">
        <w:smartTagPr>
          <w:attr w:name="ProductID" w:val="12.000 pies"/>
        </w:smartTagPr>
        <w:r w:rsidRPr="00125FE8">
          <w:rPr>
            <w:rFonts w:ascii="Comic Sans MS" w:hAnsi="Comic Sans MS"/>
            <w:b w:val="0"/>
            <w:bCs w:val="0"/>
            <w:lang w:val="es-CO"/>
          </w:rPr>
          <w:t>12.000 pies</w:t>
        </w:r>
      </w:smartTag>
      <w:r w:rsidRPr="00125FE8">
        <w:rPr>
          <w:rFonts w:ascii="Comic Sans MS" w:hAnsi="Comic Sans MS"/>
          <w:b w:val="0"/>
          <w:bCs w:val="0"/>
          <w:lang w:val="es-CO"/>
        </w:rPr>
        <w:t>, miden los ángulos de elevación entre el suelo y la cima de la montaña (véase la figura siguiente). Asumiendo que los pueblos están sobre el mismo plano vertical, encuentre la distancia horizontal entre ellos.</w:t>
      </w:r>
    </w:p>
    <w:p w:rsidR="001F4CEB" w:rsidRPr="00125FE8" w:rsidRDefault="001F4CEB" w:rsidP="001F4CEB">
      <w:pPr>
        <w:pStyle w:val="Textoindependiente"/>
        <w:tabs>
          <w:tab w:val="left" w:pos="-2340"/>
        </w:tabs>
        <w:rPr>
          <w:rFonts w:ascii="Comic Sans MS" w:hAnsi="Comic Sans MS"/>
        </w:rPr>
      </w:pPr>
      <w:r w:rsidRPr="00125FE8">
        <w:rPr>
          <w:rFonts w:ascii="Comic Sans MS" w:hAnsi="Comic Sans MS"/>
        </w:rPr>
        <w:object w:dxaOrig="8109" w:dyaOrig="4870">
          <v:shape id="_x0000_i1062" type="#_x0000_t75" style="width:240.75pt;height:144.75pt" o:ole="">
            <v:imagedata r:id="rId81" o:title="" blacklevel="3932f"/>
          </v:shape>
          <o:OLEObject Type="Embed" ProgID="CorelDRAW.Graphic.11" ShapeID="_x0000_i1062" DrawAspect="Content" ObjectID="_1483812156" r:id="rId82"/>
        </w:object>
      </w:r>
    </w:p>
    <w:p w:rsidR="001F4CEB" w:rsidRPr="00125FE8" w:rsidRDefault="001F4CEB" w:rsidP="00881B76">
      <w:pPr>
        <w:pStyle w:val="Textoindependiente"/>
        <w:numPr>
          <w:ilvl w:val="0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  <w:lang w:val="es-CO"/>
        </w:rPr>
        <w:t xml:space="preserve">Un hombre parado a </w:t>
      </w:r>
      <w:smartTag w:uri="urn:schemas-microsoft-com:office:smarttags" w:element="metricconverter">
        <w:smartTagPr>
          <w:attr w:name="ProductID" w:val="50 pies"/>
        </w:smartTagPr>
        <w:r w:rsidRPr="00125FE8">
          <w:rPr>
            <w:rFonts w:ascii="Comic Sans MS" w:hAnsi="Comic Sans MS"/>
            <w:b w:val="0"/>
            <w:bCs w:val="0"/>
            <w:lang w:val="es-CO"/>
          </w:rPr>
          <w:t>50 pies</w:t>
        </w:r>
      </w:smartTag>
      <w:r w:rsidRPr="00125FE8">
        <w:rPr>
          <w:rFonts w:ascii="Comic Sans MS" w:hAnsi="Comic Sans MS"/>
          <w:b w:val="0"/>
          <w:bCs w:val="0"/>
          <w:lang w:val="es-CO"/>
        </w:rPr>
        <w:t xml:space="preserve"> de una casa de </w:t>
      </w:r>
      <w:smartTag w:uri="urn:schemas-microsoft-com:office:smarttags" w:element="metricconverter">
        <w:smartTagPr>
          <w:attr w:name="ProductID" w:val="20 pies"/>
        </w:smartTagPr>
        <w:r w:rsidRPr="00125FE8">
          <w:rPr>
            <w:rFonts w:ascii="Comic Sans MS" w:hAnsi="Comic Sans MS"/>
            <w:b w:val="0"/>
            <w:bCs w:val="0"/>
            <w:lang w:val="es-CO"/>
          </w:rPr>
          <w:t>20 pies</w:t>
        </w:r>
      </w:smartTag>
      <w:r w:rsidRPr="00125FE8">
        <w:rPr>
          <w:rFonts w:ascii="Comic Sans MS" w:hAnsi="Comic Sans MS"/>
          <w:b w:val="0"/>
          <w:bCs w:val="0"/>
          <w:lang w:val="es-CO"/>
        </w:rPr>
        <w:t xml:space="preserve"> de altura, mira hacia la antena de televisión localizada arriba, en el borde del techo. Si el ángulo, entre su línea de visibilidad al borde del techo y su línea de visibilidad a la cima de la antena es de 12º. ¿Cuál es la altura de la antena?.  </w:t>
      </w:r>
    </w:p>
    <w:p w:rsidR="001F4CEB" w:rsidRPr="001F4CEB" w:rsidRDefault="001F4CEB" w:rsidP="00881B76">
      <w:pPr>
        <w:pStyle w:val="Textoindependiente"/>
        <w:numPr>
          <w:ilvl w:val="0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 xml:space="preserve">Una escalera esta reclinada en un edificio. Si la escalera forma un ángulo de 63º con el suelo y llega al edificio a una altura de </w:t>
      </w:r>
      <w:smartTag w:uri="urn:schemas-microsoft-com:office:smarttags" w:element="metricconverter">
        <w:smartTagPr>
          <w:attr w:name="ProductID" w:val="16 metros"/>
        </w:smartTagPr>
        <w:r w:rsidRPr="00125FE8">
          <w:rPr>
            <w:rFonts w:ascii="Comic Sans MS" w:hAnsi="Comic Sans MS"/>
            <w:b w:val="0"/>
            <w:bCs w:val="0"/>
          </w:rPr>
          <w:t>16 metros</w:t>
        </w:r>
      </w:smartTag>
      <w:r w:rsidRPr="00125FE8">
        <w:rPr>
          <w:rFonts w:ascii="Comic Sans MS" w:hAnsi="Comic Sans MS"/>
          <w:b w:val="0"/>
          <w:bCs w:val="0"/>
        </w:rPr>
        <w:t>, ¿a qué distancia del edificio se encuentra el pie de la escalera?.</w:t>
      </w:r>
    </w:p>
    <w:p w:rsidR="001F4CEB" w:rsidRDefault="001F4CEB" w:rsidP="001F4CEB">
      <w:pPr>
        <w:pStyle w:val="Prrafodelista"/>
        <w:spacing w:after="0"/>
        <w:rPr>
          <w:b/>
        </w:rPr>
      </w:pPr>
    </w:p>
    <w:p w:rsidR="001F4CEB" w:rsidRPr="00C741B6" w:rsidRDefault="001F4CEB" w:rsidP="00881B76">
      <w:pPr>
        <w:pStyle w:val="Prrafodelista"/>
        <w:numPr>
          <w:ilvl w:val="0"/>
          <w:numId w:val="36"/>
        </w:numPr>
        <w:spacing w:after="0"/>
        <w:rPr>
          <w:b/>
        </w:rPr>
      </w:pPr>
      <w:r>
        <w:t xml:space="preserve">Para medir la altura de las nubes sobre un aeropuerto,  se enfoca verticalmente un reflector para iluminarlas.  A un kilometro de distancia un asistente provisto de un teodolito encuentra que las nubes iluminadas se observan bajo un ángulo de </w:t>
      </w:r>
      <m:oMath>
        <m:r>
          <w:rPr>
            <w:rFonts w:ascii="Cambria Math" w:hAnsi="Cambria Math"/>
          </w:rPr>
          <m:t>20°</m:t>
        </m:r>
      </m:oMath>
      <w:r>
        <w:t xml:space="preserve"> respecto a la horizontal.  ¿Cuál es la altura de las nubes que se encuentran sobre el aeropuerto?</w:t>
      </w:r>
    </w:p>
    <w:p w:rsidR="001F4CEB" w:rsidRPr="00C741B6" w:rsidRDefault="001F4CEB" w:rsidP="00881B76">
      <w:pPr>
        <w:pStyle w:val="Prrafodelista"/>
        <w:numPr>
          <w:ilvl w:val="0"/>
          <w:numId w:val="36"/>
        </w:numPr>
        <w:spacing w:after="0"/>
        <w:rPr>
          <w:b/>
        </w:rPr>
      </w:pPr>
      <w:r>
        <w:t>Con los datos del dibujo que se encuentra a continuación redacta un problema que dé cuenta de lo que sucede y donde se calcule la altura del rascacielos.</w:t>
      </w:r>
    </w:p>
    <w:p w:rsidR="001F4CEB" w:rsidRDefault="001F4CEB" w:rsidP="001F4CEB">
      <w:pPr>
        <w:spacing w:after="0"/>
        <w:rPr>
          <w:b/>
        </w:rPr>
      </w:pPr>
      <w:r>
        <w:rPr>
          <w:b/>
          <w:noProof/>
          <w:lang w:eastAsia="es-CO"/>
        </w:rPr>
        <w:lastRenderedPageBreak/>
        <w:drawing>
          <wp:inline distT="0" distB="0" distL="0" distR="0">
            <wp:extent cx="2314575" cy="1123950"/>
            <wp:effectExtent l="19050" t="0" r="9525" b="0"/>
            <wp:docPr id="2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CEB" w:rsidRPr="00C741B6" w:rsidRDefault="001F4CEB" w:rsidP="001F4CEB">
      <w:pPr>
        <w:spacing w:after="0"/>
        <w:rPr>
          <w:b/>
        </w:rPr>
      </w:pPr>
    </w:p>
    <w:p w:rsidR="001F4CEB" w:rsidRPr="00D5353B" w:rsidRDefault="001F4CEB" w:rsidP="00881B76">
      <w:pPr>
        <w:pStyle w:val="Prrafodelista"/>
        <w:numPr>
          <w:ilvl w:val="0"/>
          <w:numId w:val="36"/>
        </w:numPr>
        <w:spacing w:after="0"/>
      </w:pPr>
      <w:r w:rsidRPr="00D5353B">
        <w:t>Un helicóptero de  patrulla que se dedica a controlar el tráfico</w:t>
      </w:r>
      <w:r>
        <w:t xml:space="preserve"> desde el aire, se encuentra en el punto C de la figura y desde ahí detecto un vehiculo en  el punto A.   Un minuto después, el vehiculo se encuentra en el punto B.  Si los puntos A, B y C están en el mismo plano vertical, determina la velocidad del vehiculo en kilómetros por hora  (Km/h)</w:t>
      </w:r>
    </w:p>
    <w:p w:rsidR="001F4CEB" w:rsidRDefault="001F4CEB" w:rsidP="001F4CEB">
      <w:pPr>
        <w:pStyle w:val="Prrafodelista"/>
        <w:spacing w:after="0"/>
        <w:rPr>
          <w:b/>
        </w:rPr>
      </w:pPr>
      <w:r>
        <w:rPr>
          <w:b/>
          <w:noProof/>
          <w:lang w:eastAsia="es-CO"/>
        </w:rPr>
        <w:drawing>
          <wp:inline distT="0" distB="0" distL="0" distR="0">
            <wp:extent cx="1943100" cy="1323975"/>
            <wp:effectExtent l="19050" t="0" r="0" b="0"/>
            <wp:docPr id="7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CEB" w:rsidRPr="002539C6" w:rsidRDefault="001F4CEB" w:rsidP="00881B76">
      <w:pPr>
        <w:pStyle w:val="Prrafodelista"/>
        <w:numPr>
          <w:ilvl w:val="0"/>
          <w:numId w:val="36"/>
        </w:numPr>
        <w:spacing w:after="0"/>
        <w:rPr>
          <w:b/>
        </w:rPr>
      </w:pPr>
      <w:r>
        <w:t>Una persona calcula los ángulos de elevación (</w:t>
      </w:r>
      <m:oMath>
        <m:r>
          <w:rPr>
            <w:rFonts w:ascii="Cambria Math" w:hAnsi="Cambria Math"/>
          </w:rPr>
          <m:t xml:space="preserve"> 28°  y  46°</m:t>
        </m:r>
      </m:oMath>
      <w:r>
        <w:t>) a la cima de una montaña de 12000 pies de altura, situada en los parques de dos pueblos que quedan a lados distintos de la montaña, determinar la distancia que separa los parques de estos dos pueblos.</w:t>
      </w:r>
    </w:p>
    <w:p w:rsidR="001F4CEB" w:rsidRPr="006F2703" w:rsidRDefault="001F4CEB" w:rsidP="00881B76">
      <w:pPr>
        <w:pStyle w:val="Prrafodelista"/>
        <w:numPr>
          <w:ilvl w:val="0"/>
          <w:numId w:val="36"/>
        </w:numPr>
        <w:spacing w:after="0"/>
        <w:rPr>
          <w:b/>
        </w:rPr>
      </w:pPr>
      <w:r>
        <w:t xml:space="preserve">Una persona se encuentra en la ventana de su apartamento que está situada a 8 m del suelo y observa el edificio de enfrente de la siguiente manera: La parte superior, con un ángulo de elevación de </w:t>
      </w:r>
      <m:oMath>
        <m:r>
          <w:rPr>
            <w:rFonts w:ascii="Cambria Math" w:hAnsi="Cambria Math"/>
          </w:rPr>
          <m:t>30°</m:t>
        </m:r>
      </m:oMath>
      <w:r>
        <w:t xml:space="preserve">  y la parte inferior  con un ángulo de depresión de </w:t>
      </w:r>
      <m:oMath>
        <m:r>
          <w:rPr>
            <w:rFonts w:ascii="Cambria Math" w:hAnsi="Cambria Math"/>
          </w:rPr>
          <m:t>45°</m:t>
        </m:r>
      </m:oMath>
      <w:r>
        <w:t>.  Determinar la altura del edificio de enfrente.</w:t>
      </w:r>
    </w:p>
    <w:p w:rsidR="001F4CEB" w:rsidRPr="006F2703" w:rsidRDefault="001F4CEB" w:rsidP="00881B76">
      <w:pPr>
        <w:pStyle w:val="Prrafodelista"/>
        <w:numPr>
          <w:ilvl w:val="0"/>
          <w:numId w:val="36"/>
        </w:numPr>
        <w:spacing w:after="0"/>
        <w:rPr>
          <w:b/>
        </w:rPr>
      </w:pPr>
      <w:r>
        <w:t xml:space="preserve">Un ingeniero va en un avión que vuela sobre el mar a  800m de altura y observa dos barcos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y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 con ángulos de depresión de  </w:t>
      </w:r>
      <m:oMath>
        <m:r>
          <w:rPr>
            <w:rFonts w:ascii="Cambria Math" w:hAnsi="Cambria Math"/>
          </w:rPr>
          <m:t>34° y 62°</m:t>
        </m:r>
      </m:oMath>
      <w:r>
        <w:t xml:space="preserve">  respectivamente. Determinar la distancia entre los barcos.</w:t>
      </w:r>
    </w:p>
    <w:p w:rsidR="001F4CEB" w:rsidRPr="0077453B" w:rsidRDefault="001F4CEB" w:rsidP="00881B76">
      <w:pPr>
        <w:pStyle w:val="Prrafodelista"/>
        <w:numPr>
          <w:ilvl w:val="0"/>
          <w:numId w:val="36"/>
        </w:numPr>
        <w:spacing w:after="0"/>
        <w:rPr>
          <w:b/>
        </w:rPr>
      </w:pPr>
      <w:r>
        <w:t>Con los datos del dibujo que se encuentra a continuación redacta un problema que dé cuenta de lo que sucede y donde se calcule la altura del globo.</w:t>
      </w:r>
    </w:p>
    <w:p w:rsidR="001F4CEB" w:rsidRDefault="001F4CEB" w:rsidP="001F4CEB">
      <w:pPr>
        <w:pStyle w:val="Prrafodelista"/>
        <w:spacing w:after="0"/>
        <w:rPr>
          <w:b/>
        </w:rPr>
      </w:pPr>
      <w:r>
        <w:rPr>
          <w:b/>
          <w:noProof/>
          <w:lang w:eastAsia="es-CO"/>
        </w:rPr>
        <w:drawing>
          <wp:inline distT="0" distB="0" distL="0" distR="0">
            <wp:extent cx="2447925" cy="1438275"/>
            <wp:effectExtent l="19050" t="0" r="9525" b="0"/>
            <wp:docPr id="10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CEB" w:rsidRPr="00C741B6" w:rsidRDefault="001F4CEB" w:rsidP="001F4CEB">
      <w:pPr>
        <w:pStyle w:val="Prrafodelista"/>
        <w:spacing w:after="0"/>
        <w:rPr>
          <w:b/>
        </w:rPr>
      </w:pPr>
    </w:p>
    <w:p w:rsidR="001F4CEB" w:rsidRPr="00791D49" w:rsidRDefault="001F4CEB" w:rsidP="00881B76">
      <w:pPr>
        <w:pStyle w:val="Prrafodelista"/>
        <w:numPr>
          <w:ilvl w:val="0"/>
          <w:numId w:val="36"/>
        </w:numPr>
        <w:spacing w:after="0"/>
      </w:pPr>
      <w:r w:rsidRPr="00791D49">
        <w:t>Determinar la longitud que presenta la sombra de un árbol</w:t>
      </w:r>
      <w:r>
        <w:t xml:space="preserve"> de 6 metros de altura cuando la inclinación de los rayos de sol es de  </w:t>
      </w:r>
      <m:oMath>
        <m:r>
          <w:rPr>
            <w:rFonts w:ascii="Cambria Math" w:hAnsi="Cambria Math"/>
          </w:rPr>
          <m:t>40°</m:t>
        </m:r>
      </m:oMath>
    </w:p>
    <w:p w:rsidR="001F4CEB" w:rsidRPr="00791D49" w:rsidRDefault="001F4CEB" w:rsidP="00881B76">
      <w:pPr>
        <w:pStyle w:val="Prrafodelista"/>
        <w:numPr>
          <w:ilvl w:val="0"/>
          <w:numId w:val="36"/>
        </w:numPr>
        <w:spacing w:after="0"/>
      </w:pPr>
      <w:r>
        <w:t xml:space="preserve">Hallar el perímetro y el área de un triángulo isósceles en el que uno de sus ángulos iguales mide </w:t>
      </w:r>
      <m:oMath>
        <m:r>
          <w:rPr>
            <w:rFonts w:ascii="Cambria Math" w:hAnsi="Cambria Math"/>
          </w:rPr>
          <m:t>40°</m:t>
        </m:r>
      </m:oMath>
      <w:r>
        <w:t xml:space="preserve">  y uno de sus lados iguales mide 5 cm.</w:t>
      </w:r>
    </w:p>
    <w:p w:rsidR="001F4CEB" w:rsidRPr="0070132C" w:rsidRDefault="001F4CEB" w:rsidP="00881B76">
      <w:pPr>
        <w:pStyle w:val="Prrafodelista"/>
        <w:numPr>
          <w:ilvl w:val="0"/>
          <w:numId w:val="36"/>
        </w:numPr>
        <w:spacing w:after="0"/>
      </w:pPr>
      <w:r>
        <w:lastRenderedPageBreak/>
        <w:t xml:space="preserve">Hallar el perímetro y el área de un rectángulo en el que uno de sus lados mide 10 cm y forma con la diagonal un ángulo de </w:t>
      </w:r>
      <m:oMath>
        <m:r>
          <w:rPr>
            <w:rFonts w:ascii="Cambria Math" w:hAnsi="Cambria Math"/>
          </w:rPr>
          <m:t>20°35`</m:t>
        </m:r>
      </m:oMath>
      <w:r>
        <w:t>.</w:t>
      </w:r>
    </w:p>
    <w:p w:rsidR="001F4CEB" w:rsidRPr="0070132C" w:rsidRDefault="001F4CEB" w:rsidP="00881B76">
      <w:pPr>
        <w:pStyle w:val="Prrafodelista"/>
        <w:numPr>
          <w:ilvl w:val="0"/>
          <w:numId w:val="36"/>
        </w:numPr>
        <w:spacing w:after="0"/>
      </w:pPr>
      <w:r>
        <w:t xml:space="preserve">En cierto tramo de la autopista hay una subida del 12%  (al avanzar  100m  horizontalmente se suben  12m).  Como se considera una pendiente excesiva, se reducirá al 8%.  Hallar el ángulo que formará la nueva autopista con la vieja. </w:t>
      </w:r>
    </w:p>
    <w:p w:rsidR="001F4CEB" w:rsidRPr="0070132C" w:rsidRDefault="001F4CEB" w:rsidP="00881B76">
      <w:pPr>
        <w:pStyle w:val="Prrafodelista"/>
        <w:numPr>
          <w:ilvl w:val="0"/>
          <w:numId w:val="36"/>
        </w:numPr>
        <w:spacing w:after="0"/>
      </w:pPr>
      <w:r>
        <w:t>Se va a excavar un túnel rectilíneo y horizontal a través de una montaña de 300 metros de altura, como se muestra en la figura.</w:t>
      </w:r>
    </w:p>
    <w:p w:rsidR="001F4CEB" w:rsidRDefault="001F4CEB" w:rsidP="001F4CEB">
      <w:pPr>
        <w:pStyle w:val="Prrafodelista"/>
        <w:spacing w:after="0"/>
      </w:pPr>
      <w:r>
        <w:t xml:space="preserve">Desde los puntos A y B de entrada al túnel  la cima de la montaña se observa respecto a la horizontal bajo ángulos de   </w:t>
      </w:r>
      <m:oMath>
        <m:r>
          <w:rPr>
            <w:rFonts w:ascii="Cambria Math" w:hAnsi="Cambria Math"/>
          </w:rPr>
          <m:t>36°50`  y  45°</m:t>
        </m:r>
      </m:oMath>
      <w:r>
        <w:t>,  respectivamente.   Calcula la longitud del túnel  AB con una precisión de metros.</w:t>
      </w:r>
    </w:p>
    <w:p w:rsidR="001F4CEB" w:rsidRDefault="005643CF" w:rsidP="001F4CEB">
      <w:pPr>
        <w:pStyle w:val="Prrafodelista"/>
        <w:spacing w:after="0"/>
      </w:pPr>
      <w:r w:rsidRPr="005643CF">
        <w:rPr>
          <w:noProof/>
          <w:lang w:eastAsia="es-CO"/>
        </w:rPr>
        <w:drawing>
          <wp:inline distT="0" distB="0" distL="0" distR="0">
            <wp:extent cx="1971675" cy="876300"/>
            <wp:effectExtent l="19050" t="0" r="9525" b="0"/>
            <wp:docPr id="12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C81" w:rsidRDefault="005643CF" w:rsidP="001F4CEB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TALLER N:5</w:t>
      </w:r>
      <w:r w:rsidR="00AF5DAA" w:rsidRPr="00125FE8">
        <w:rPr>
          <w:rFonts w:ascii="Comic Sans MS" w:hAnsi="Comic Sans MS"/>
          <w:sz w:val="24"/>
          <w:szCs w:val="24"/>
        </w:rPr>
        <w:t xml:space="preserve">  </w:t>
      </w:r>
    </w:p>
    <w:p w:rsidR="00AF5DAA" w:rsidRPr="00125FE8" w:rsidRDefault="00AF5DAA" w:rsidP="001F4CEB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EMA :FUNCIONES TRIGONOMÉTRICAS</w:t>
      </w:r>
    </w:p>
    <w:p w:rsidR="00AF5DAA" w:rsidRPr="00125FE8" w:rsidRDefault="00AF5DAA" w:rsidP="00881B76">
      <w:pPr>
        <w:pStyle w:val="Textoindependiente"/>
        <w:numPr>
          <w:ilvl w:val="0"/>
          <w:numId w:val="1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 xml:space="preserve">los valores de las 6 funciones trigonométricas en cada  punto . </w:t>
      </w:r>
    </w:p>
    <w:p w:rsidR="00AF5DAA" w:rsidRPr="00125FE8" w:rsidRDefault="00AF5DAA" w:rsidP="00881B76">
      <w:pPr>
        <w:pStyle w:val="Textoindependiente"/>
        <w:numPr>
          <w:ilvl w:val="1"/>
          <w:numId w:val="1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P(6,8), Q(2,4), M(3,2), N(1,7)</w:t>
      </w:r>
    </w:p>
    <w:p w:rsidR="00AF5DAA" w:rsidRPr="00125FE8" w:rsidRDefault="00AF5DAA" w:rsidP="00881B76">
      <w:pPr>
        <w:pStyle w:val="Textoindependiente"/>
        <w:numPr>
          <w:ilvl w:val="1"/>
          <w:numId w:val="1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P(-2,3), Q(-4,10),M(-5,4),N(-3,3)</w:t>
      </w:r>
    </w:p>
    <w:p w:rsidR="00AF5DAA" w:rsidRPr="00125FE8" w:rsidRDefault="00AF5DAA" w:rsidP="00881B76">
      <w:pPr>
        <w:pStyle w:val="Textoindependiente"/>
        <w:numPr>
          <w:ilvl w:val="1"/>
          <w:numId w:val="1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P(-4,-2), Q(-8,-1),M(-6,-6),N(-7,-6)</w:t>
      </w:r>
    </w:p>
    <w:p w:rsidR="00AF5DAA" w:rsidRPr="00125FE8" w:rsidRDefault="00AF5DAA" w:rsidP="00881B76">
      <w:pPr>
        <w:pStyle w:val="Textoindependiente"/>
        <w:numPr>
          <w:ilvl w:val="1"/>
          <w:numId w:val="1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P(4,-5),Q(3,-4), M(9,-8)N(11,-3)</w:t>
      </w:r>
    </w:p>
    <w:p w:rsidR="00AF5DAA" w:rsidRPr="00125FE8" w:rsidRDefault="00AF5DAA" w:rsidP="00AF5DAA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</w:rPr>
      </w:pPr>
    </w:p>
    <w:p w:rsidR="00AF5DAA" w:rsidRPr="00125FE8" w:rsidRDefault="00AF5DAA" w:rsidP="00881B76">
      <w:pPr>
        <w:pStyle w:val="Textoindependiente"/>
        <w:numPr>
          <w:ilvl w:val="0"/>
          <w:numId w:val="13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Dada la función trigonométrica y el ángulo correspondiente, hallar los valores de las demás funciones.</w:t>
      </w:r>
    </w:p>
    <w:p w:rsidR="00AF5DAA" w:rsidRPr="00125FE8" w:rsidRDefault="00AF5DAA" w:rsidP="00AF5DAA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</w:rPr>
        <w:t>a)</w:t>
      </w:r>
      <w:r w:rsidRPr="00125FE8">
        <w:rPr>
          <w:rFonts w:ascii="Comic Sans MS" w:hAnsi="Comic Sans MS"/>
          <w:b w:val="0"/>
          <w:bCs w:val="0"/>
          <w:position w:val="-24"/>
        </w:rPr>
        <w:object w:dxaOrig="1820" w:dyaOrig="600">
          <v:shape id="_x0000_i1063" type="#_x0000_t75" style="width:90.75pt;height:30pt" o:ole="">
            <v:imagedata r:id="rId87" o:title=""/>
          </v:shape>
          <o:OLEObject Type="Embed" ProgID="Equation.DSMT4" ShapeID="_x0000_i1063" DrawAspect="Content" ObjectID="_1483812157" r:id="rId88"/>
        </w:object>
      </w:r>
      <w:r w:rsidRPr="00125FE8">
        <w:rPr>
          <w:rFonts w:ascii="Comic Sans MS" w:hAnsi="Comic Sans MS"/>
          <w:b w:val="0"/>
          <w:bCs w:val="0"/>
          <w:lang w:val="es-CO"/>
        </w:rPr>
        <w:t xml:space="preserve">                            </w:t>
      </w:r>
      <w:r w:rsidR="00ED5C81">
        <w:rPr>
          <w:rFonts w:ascii="Comic Sans MS" w:hAnsi="Comic Sans MS"/>
          <w:b w:val="0"/>
          <w:bCs w:val="0"/>
          <w:lang w:val="es-CO"/>
        </w:rPr>
        <w:t xml:space="preserve">          </w:t>
      </w:r>
      <w:r w:rsidRPr="00125FE8">
        <w:rPr>
          <w:rFonts w:ascii="Comic Sans MS" w:hAnsi="Comic Sans MS"/>
          <w:b w:val="0"/>
          <w:bCs w:val="0"/>
          <w:lang w:val="es-CO"/>
        </w:rPr>
        <w:t>b)</w:t>
      </w:r>
      <w:r w:rsidRPr="00125FE8">
        <w:rPr>
          <w:rFonts w:ascii="Comic Sans MS" w:hAnsi="Comic Sans MS"/>
          <w:b w:val="0"/>
          <w:bCs w:val="0"/>
          <w:position w:val="-24"/>
        </w:rPr>
        <w:object w:dxaOrig="1760" w:dyaOrig="600">
          <v:shape id="_x0000_i1064" type="#_x0000_t75" style="width:87.75pt;height:30pt" o:ole="">
            <v:imagedata r:id="rId89" o:title=""/>
          </v:shape>
          <o:OLEObject Type="Embed" ProgID="Equation.DSMT4" ShapeID="_x0000_i1064" DrawAspect="Content" ObjectID="_1483812158" r:id="rId90"/>
        </w:object>
      </w:r>
    </w:p>
    <w:p w:rsidR="00AF5DAA" w:rsidRPr="00125FE8" w:rsidRDefault="00AF5DAA" w:rsidP="00AF5DAA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c)</w:t>
      </w:r>
      <w:r w:rsidRPr="00125FE8">
        <w:rPr>
          <w:rFonts w:ascii="Comic Sans MS" w:hAnsi="Comic Sans MS"/>
          <w:b w:val="0"/>
          <w:bCs w:val="0"/>
          <w:position w:val="-24"/>
        </w:rPr>
        <w:object w:dxaOrig="2040" w:dyaOrig="660">
          <v:shape id="_x0000_i1065" type="#_x0000_t75" style="width:102pt;height:33pt" o:ole="">
            <v:imagedata r:id="rId91" o:title=""/>
          </v:shape>
          <o:OLEObject Type="Embed" ProgID="Equation.DSMT4" ShapeID="_x0000_i1065" DrawAspect="Content" ObjectID="_1483812159" r:id="rId92"/>
        </w:object>
      </w:r>
      <w:r w:rsidRPr="00125FE8">
        <w:rPr>
          <w:rFonts w:ascii="Comic Sans MS" w:hAnsi="Comic Sans MS"/>
          <w:b w:val="0"/>
          <w:bCs w:val="0"/>
        </w:rPr>
        <w:t xml:space="preserve">                       </w:t>
      </w:r>
      <w:r w:rsidR="00ED5C81">
        <w:rPr>
          <w:rFonts w:ascii="Comic Sans MS" w:hAnsi="Comic Sans MS"/>
          <w:b w:val="0"/>
          <w:bCs w:val="0"/>
        </w:rPr>
        <w:t xml:space="preserve">               </w:t>
      </w:r>
      <w:r w:rsidRPr="00125FE8">
        <w:rPr>
          <w:rFonts w:ascii="Comic Sans MS" w:hAnsi="Comic Sans MS"/>
          <w:b w:val="0"/>
          <w:bCs w:val="0"/>
          <w:lang w:val="es-CO"/>
        </w:rPr>
        <w:t>d)</w:t>
      </w:r>
      <w:r w:rsidRPr="00125FE8">
        <w:rPr>
          <w:rFonts w:ascii="Comic Sans MS" w:hAnsi="Comic Sans MS"/>
          <w:b w:val="0"/>
          <w:bCs w:val="0"/>
          <w:position w:val="-24"/>
          <w:lang w:val="en-US"/>
        </w:rPr>
        <w:object w:dxaOrig="2200" w:dyaOrig="660">
          <v:shape id="_x0000_i1066" type="#_x0000_t75" style="width:110.25pt;height:33pt" o:ole="">
            <v:imagedata r:id="rId93" o:title=""/>
          </v:shape>
          <o:OLEObject Type="Embed" ProgID="Equation.DSMT4" ShapeID="_x0000_i1066" DrawAspect="Content" ObjectID="_1483812160" r:id="rId94"/>
        </w:object>
      </w:r>
    </w:p>
    <w:p w:rsidR="00AF5DAA" w:rsidRPr="00125FE8" w:rsidRDefault="00AF5DAA" w:rsidP="00AF5DAA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 xml:space="preserve">e) </w:t>
      </w:r>
      <w:r w:rsidRPr="00125FE8">
        <w:rPr>
          <w:rFonts w:ascii="Comic Sans MS" w:hAnsi="Comic Sans MS"/>
          <w:b w:val="0"/>
          <w:bCs w:val="0"/>
          <w:position w:val="-26"/>
          <w:lang w:val="en-US"/>
        </w:rPr>
        <w:object w:dxaOrig="2380" w:dyaOrig="680">
          <v:shape id="_x0000_i1067" type="#_x0000_t75" style="width:119.25pt;height:33.75pt" o:ole="">
            <v:imagedata r:id="rId95" o:title=""/>
          </v:shape>
          <o:OLEObject Type="Embed" ProgID="Equation.DSMT4" ShapeID="_x0000_i1067" DrawAspect="Content" ObjectID="_1483812161" r:id="rId96"/>
        </w:object>
      </w:r>
      <w:r w:rsidRPr="00125FE8">
        <w:rPr>
          <w:rFonts w:ascii="Comic Sans MS" w:hAnsi="Comic Sans MS"/>
          <w:b w:val="0"/>
          <w:bCs w:val="0"/>
          <w:lang w:val="es-CO"/>
        </w:rPr>
        <w:t xml:space="preserve">               </w:t>
      </w:r>
      <w:r w:rsidR="00ED5C81">
        <w:rPr>
          <w:rFonts w:ascii="Comic Sans MS" w:hAnsi="Comic Sans MS"/>
          <w:b w:val="0"/>
          <w:bCs w:val="0"/>
          <w:lang w:val="es-CO"/>
        </w:rPr>
        <w:t xml:space="preserve">                  </w:t>
      </w:r>
      <w:r w:rsidRPr="00125FE8">
        <w:rPr>
          <w:rFonts w:ascii="Comic Sans MS" w:hAnsi="Comic Sans MS"/>
          <w:b w:val="0"/>
          <w:bCs w:val="0"/>
          <w:lang w:val="es-CO"/>
        </w:rPr>
        <w:t xml:space="preserve">f) </w:t>
      </w:r>
      <w:r w:rsidRPr="00125FE8">
        <w:rPr>
          <w:rFonts w:ascii="Comic Sans MS" w:hAnsi="Comic Sans MS"/>
          <w:b w:val="0"/>
          <w:bCs w:val="0"/>
          <w:position w:val="-10"/>
          <w:lang w:val="en-US"/>
        </w:rPr>
        <w:object w:dxaOrig="1980" w:dyaOrig="320">
          <v:shape id="_x0000_i1068" type="#_x0000_t75" style="width:99pt;height:15.75pt" o:ole="">
            <v:imagedata r:id="rId97" o:title=""/>
          </v:shape>
          <o:OLEObject Type="Embed" ProgID="Equation.DSMT4" ShapeID="_x0000_i1068" DrawAspect="Content" ObjectID="_1483812162" r:id="rId98"/>
        </w:object>
      </w:r>
    </w:p>
    <w:p w:rsidR="00AF5DAA" w:rsidRPr="00125FE8" w:rsidRDefault="00AF5DAA" w:rsidP="00AF5DAA">
      <w:pPr>
        <w:rPr>
          <w:rFonts w:ascii="Comic Sans MS" w:hAnsi="Comic Sans MS"/>
          <w:sz w:val="24"/>
          <w:szCs w:val="24"/>
        </w:rPr>
      </w:pPr>
    </w:p>
    <w:p w:rsidR="00ED5C81" w:rsidRDefault="005643CF" w:rsidP="00AF5DAA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TALLER N</w:t>
      </w:r>
      <w:r w:rsidR="00ED5C81">
        <w:rPr>
          <w:rFonts w:ascii="Comic Sans MS" w:hAnsi="Comic Sans MS"/>
          <w:sz w:val="24"/>
          <w:szCs w:val="24"/>
        </w:rPr>
        <w:t>: 6</w:t>
      </w:r>
      <w:r w:rsidR="00AF5DAA" w:rsidRPr="00125FE8">
        <w:rPr>
          <w:rFonts w:ascii="Comic Sans MS" w:hAnsi="Comic Sans MS"/>
          <w:sz w:val="24"/>
          <w:szCs w:val="24"/>
        </w:rPr>
        <w:t xml:space="preserve">  </w:t>
      </w:r>
    </w:p>
    <w:p w:rsidR="00AF5DAA" w:rsidRPr="00125FE8" w:rsidRDefault="00ED5C81" w:rsidP="00AF5DA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EMA: ANGULOS</w:t>
      </w:r>
      <w:r w:rsidR="00AF5DAA" w:rsidRPr="00125FE8">
        <w:rPr>
          <w:rFonts w:ascii="Comic Sans MS" w:hAnsi="Comic Sans MS"/>
          <w:sz w:val="24"/>
          <w:szCs w:val="24"/>
        </w:rPr>
        <w:t xml:space="preserve"> DE REFERENCIA</w:t>
      </w:r>
    </w:p>
    <w:p w:rsidR="00AF5DAA" w:rsidRPr="00125FE8" w:rsidRDefault="00AF5DAA" w:rsidP="00881B76">
      <w:pPr>
        <w:pStyle w:val="Textoindependiente"/>
        <w:numPr>
          <w:ilvl w:val="0"/>
          <w:numId w:val="14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Hallar los valores de las funciones trigonométricas para cada uno de los ángulos en el cuadrante correspondiente.</w:t>
      </w:r>
    </w:p>
    <w:p w:rsidR="00AF5DAA" w:rsidRPr="00125FE8" w:rsidRDefault="00AF5DAA" w:rsidP="00881B76">
      <w:pPr>
        <w:pStyle w:val="Textoindependiente"/>
        <w:numPr>
          <w:ilvl w:val="1"/>
          <w:numId w:val="14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lastRenderedPageBreak/>
        <w:t>135º, 150º, 170º, 180º.</w:t>
      </w:r>
    </w:p>
    <w:p w:rsidR="00AF5DAA" w:rsidRPr="00125FE8" w:rsidRDefault="00AF5DAA" w:rsidP="00881B76">
      <w:pPr>
        <w:pStyle w:val="Textoindependiente"/>
        <w:numPr>
          <w:ilvl w:val="1"/>
          <w:numId w:val="14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210º, 225º, 240º, 250º, 270º.</w:t>
      </w:r>
    </w:p>
    <w:p w:rsidR="00AF5DAA" w:rsidRPr="00125FE8" w:rsidRDefault="00AF5DAA" w:rsidP="00881B76">
      <w:pPr>
        <w:pStyle w:val="Textoindependiente"/>
        <w:numPr>
          <w:ilvl w:val="1"/>
          <w:numId w:val="14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290º, 300º, 310º, 315º, 330º, 360º.</w:t>
      </w:r>
    </w:p>
    <w:p w:rsidR="00AF5DAA" w:rsidRPr="00125FE8" w:rsidRDefault="00AF5DAA" w:rsidP="00881B76">
      <w:pPr>
        <w:pStyle w:val="Textoindependiente"/>
        <w:numPr>
          <w:ilvl w:val="2"/>
          <w:numId w:val="14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Sin usar calculadora, hallar el valor de las siguientes expresiones:</w:t>
      </w:r>
    </w:p>
    <w:p w:rsidR="00AF5DAA" w:rsidRPr="00125FE8" w:rsidRDefault="00AF5DAA" w:rsidP="00881B76">
      <w:pPr>
        <w:pStyle w:val="Textoindependiente"/>
        <w:numPr>
          <w:ilvl w:val="3"/>
          <w:numId w:val="14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position w:val="-30"/>
          <w:lang w:val="es-CO"/>
        </w:rPr>
        <w:object w:dxaOrig="2460" w:dyaOrig="700">
          <v:shape id="_x0000_i1069" type="#_x0000_t75" style="width:123pt;height:35.25pt" o:ole="">
            <v:imagedata r:id="rId99" o:title=""/>
          </v:shape>
          <o:OLEObject Type="Embed" ProgID="Equation.DSMT4" ShapeID="_x0000_i1069" DrawAspect="Content" ObjectID="_1483812163" r:id="rId100"/>
        </w:object>
      </w:r>
    </w:p>
    <w:p w:rsidR="00AF5DAA" w:rsidRPr="00125FE8" w:rsidRDefault="00AF5DAA" w:rsidP="00881B76">
      <w:pPr>
        <w:pStyle w:val="Textoindependiente"/>
        <w:numPr>
          <w:ilvl w:val="3"/>
          <w:numId w:val="14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position w:val="-30"/>
          <w:lang w:val="es-CO"/>
        </w:rPr>
        <w:object w:dxaOrig="2860" w:dyaOrig="720">
          <v:shape id="_x0000_i1070" type="#_x0000_t75" style="width:143.25pt;height:36pt" o:ole="">
            <v:imagedata r:id="rId101" o:title=""/>
          </v:shape>
          <o:OLEObject Type="Embed" ProgID="Equation.DSMT4" ShapeID="_x0000_i1070" DrawAspect="Content" ObjectID="_1483812164" r:id="rId102"/>
        </w:object>
      </w:r>
    </w:p>
    <w:p w:rsidR="00AF5DAA" w:rsidRPr="00125FE8" w:rsidRDefault="00AF5DAA" w:rsidP="00881B76">
      <w:pPr>
        <w:pStyle w:val="Textoindependiente"/>
        <w:numPr>
          <w:ilvl w:val="3"/>
          <w:numId w:val="14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position w:val="-52"/>
          <w:lang w:val="es-CO"/>
        </w:rPr>
        <w:object w:dxaOrig="3120" w:dyaOrig="880">
          <v:shape id="_x0000_i1071" type="#_x0000_t75" style="width:156pt;height:44.25pt" o:ole="">
            <v:imagedata r:id="rId103" o:title=""/>
          </v:shape>
          <o:OLEObject Type="Embed" ProgID="Equation.DSMT4" ShapeID="_x0000_i1071" DrawAspect="Content" ObjectID="_1483812165" r:id="rId104"/>
        </w:object>
      </w:r>
    </w:p>
    <w:p w:rsidR="00AF5DAA" w:rsidRPr="00125FE8" w:rsidRDefault="00AF5DAA" w:rsidP="00881B76">
      <w:pPr>
        <w:pStyle w:val="Textoindependiente"/>
        <w:numPr>
          <w:ilvl w:val="4"/>
          <w:numId w:val="14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Usando calculadora, hallar el valor de:</w:t>
      </w:r>
    </w:p>
    <w:p w:rsidR="00AF5DAA" w:rsidRPr="00125FE8" w:rsidRDefault="00AF5DAA" w:rsidP="00881B76">
      <w:pPr>
        <w:pStyle w:val="Textoindependiente"/>
        <w:numPr>
          <w:ilvl w:val="5"/>
          <w:numId w:val="14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position w:val="-30"/>
          <w:lang w:val="es-CO"/>
        </w:rPr>
        <w:object w:dxaOrig="3000" w:dyaOrig="660">
          <v:shape id="_x0000_i1072" type="#_x0000_t75" style="width:150pt;height:33pt" o:ole="">
            <v:imagedata r:id="rId105" o:title=""/>
          </v:shape>
          <o:OLEObject Type="Embed" ProgID="Equation.DSMT4" ShapeID="_x0000_i1072" DrawAspect="Content" ObjectID="_1483812166" r:id="rId106"/>
        </w:object>
      </w:r>
    </w:p>
    <w:p w:rsidR="00AF5DAA" w:rsidRPr="005643CF" w:rsidRDefault="00AF5DAA" w:rsidP="00881B76">
      <w:pPr>
        <w:pStyle w:val="Textoindependiente"/>
        <w:numPr>
          <w:ilvl w:val="5"/>
          <w:numId w:val="14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position w:val="-24"/>
          <w:lang w:val="es-CO"/>
        </w:rPr>
        <w:object w:dxaOrig="3879" w:dyaOrig="600">
          <v:shape id="_x0000_i1073" type="#_x0000_t75" style="width:194.25pt;height:30pt" o:ole="">
            <v:imagedata r:id="rId107" o:title=""/>
          </v:shape>
          <o:OLEObject Type="Embed" ProgID="Equation.DSMT4" ShapeID="_x0000_i1073" DrawAspect="Content" ObjectID="_1483812167" r:id="rId108"/>
        </w:object>
      </w:r>
    </w:p>
    <w:p w:rsidR="00AF5DAA" w:rsidRPr="00125FE8" w:rsidRDefault="00AF5DAA" w:rsidP="00AF5DAA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ED5C81" w:rsidRDefault="00AF5DAA" w:rsidP="005643CF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TALLER </w:t>
      </w:r>
      <w:r w:rsidR="005643CF">
        <w:rPr>
          <w:rFonts w:ascii="Comic Sans MS" w:hAnsi="Comic Sans MS"/>
          <w:sz w:val="24"/>
          <w:szCs w:val="24"/>
        </w:rPr>
        <w:t>N:7</w:t>
      </w: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AF5DAA" w:rsidRDefault="00AF5DAA" w:rsidP="005643CF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EMA :IDENTIDADES DERIVADAS</w:t>
      </w:r>
    </w:p>
    <w:p w:rsidR="00C37468" w:rsidRPr="00C37468" w:rsidRDefault="00C37468" w:rsidP="00881B76">
      <w:pPr>
        <w:pStyle w:val="Prrafodelista"/>
        <w:numPr>
          <w:ilvl w:val="0"/>
          <w:numId w:val="38"/>
        </w:numPr>
        <w:tabs>
          <w:tab w:val="left" w:pos="1245"/>
        </w:tabs>
        <w:spacing w:after="0"/>
        <w:rPr>
          <w:b/>
        </w:rPr>
      </w:pPr>
      <w:r w:rsidRPr="00C37468">
        <w:rPr>
          <w:b/>
        </w:rPr>
        <w:t>Demostrar las siguientes identidades trigonométricas</w:t>
      </w:r>
    </w:p>
    <w:p w:rsidR="00C37468" w:rsidRDefault="00C37468" w:rsidP="00C37468">
      <w:pPr>
        <w:tabs>
          <w:tab w:val="left" w:pos="1245"/>
        </w:tabs>
        <w:spacing w:after="0"/>
        <w:rPr>
          <w:b/>
        </w:rPr>
      </w:pPr>
    </w:p>
    <w:p w:rsidR="00C37468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oMath/>
          <w:rFonts w:ascii="Cambria Math" w:hAnsi="Cambria Math"/>
        </w:rPr>
        <w:sectPr w:rsidR="00C37468" w:rsidSect="003B1CBE">
          <w:pgSz w:w="12240" w:h="15840" w:code="1"/>
          <w:pgMar w:top="1417" w:right="1701" w:bottom="1417" w:left="1701" w:header="708" w:footer="708" w:gutter="0"/>
          <w:cols w:space="708"/>
          <w:docGrid w:linePitch="360"/>
        </w:sectPr>
      </w:pPr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+cosθ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cosθ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scθ-senθ=cosθcot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s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sc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cθ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s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nθ</m:t>
            </m:r>
          </m:den>
        </m:f>
        <m:r>
          <w:rPr>
            <w:rFonts w:ascii="Cambria Math" w:hAnsi="Cambria Math"/>
            <w:sz w:val="24"/>
            <w:szCs w:val="24"/>
          </w:rPr>
          <m:t>=2cotθ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before="240"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senθcosθ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anθ+cotθ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before="240"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osθ+senθ</m:t>
            </m:r>
          </m:den>
        </m:f>
        <m:r>
          <w:rPr>
            <w:rFonts w:ascii="Cambria Math" w:hAnsi="Cambria Math"/>
            <w:sz w:val="24"/>
            <w:szCs w:val="24"/>
          </w:rPr>
          <m:t>=cosθ-senθ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secθ+cscθ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+tan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nθ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cosθ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s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-cscθcot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tθ+2cos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s</m:t>
            </m:r>
            <m:r>
              <w:rPr>
                <w:rFonts w:ascii="Cambria Math" w:hAnsi="Cambria Math"/>
                <w:sz w:val="24"/>
                <w:szCs w:val="24"/>
              </w:rPr>
              <m:t>cθ-senθ</m:t>
            </m:r>
          </m:den>
        </m:f>
        <m:r>
          <w:rPr>
            <w:rFonts w:ascii="Cambria Math" w:hAnsi="Cambria Math"/>
            <w:sz w:val="24"/>
            <w:szCs w:val="24"/>
          </w:rPr>
          <m:t>=secθ+2tan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an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cθ-1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cθ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anθ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s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-tanθ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n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-cotθ</m:t>
            </m:r>
          </m:den>
        </m:f>
        <m:r>
          <w:rPr>
            <w:rFonts w:ascii="Cambria Math" w:hAnsi="Cambria Math"/>
            <w:sz w:val="24"/>
            <w:szCs w:val="24"/>
          </w:rPr>
          <m:t>=senθ+cosθ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w:lastRenderedPageBreak/>
          <m:t>tanθ-cotθ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-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nθcosθ</m:t>
            </m:r>
          </m:den>
        </m:f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osθ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anθ+secθ</m:t>
            </m:r>
          </m:e>
        </m:d>
        <m:r>
          <w:rPr>
            <w:rFonts w:ascii="Cambria Math" w:hAnsi="Cambria Math"/>
            <w:sz w:val="24"/>
            <w:szCs w:val="24"/>
          </w:rPr>
          <m:t>=senθ+1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an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c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scx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n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scx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s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cx</m:t>
            </m:r>
          </m:den>
        </m:f>
        <m:r>
          <w:rPr>
            <w:rFonts w:ascii="Cambria Math" w:hAnsi="Cambria Math"/>
            <w:sz w:val="24"/>
            <w:szCs w:val="24"/>
          </w:rPr>
          <m:t>=1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+tanx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tanx</m:t>
            </m:r>
          </m:e>
        </m:d>
        <m:r>
          <w:rPr>
            <w:rFonts w:ascii="Cambria Math" w:hAnsi="Cambria Math"/>
            <w:sz w:val="24"/>
            <w:szCs w:val="24"/>
          </w:rPr>
          <m:t>=2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osx=senxcot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s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1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=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-1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otθ+tanθ=secθcsc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FF0000"/>
                <w:sz w:val="24"/>
                <w:szCs w:val="24"/>
              </w:rPr>
              <m:t>tanθsenθ</m:t>
            </m:r>
          </m:num>
          <m:den>
            <m:r>
              <w:rPr>
                <w:rFonts w:ascii="Cambria Math" w:hAnsi="Cambria Math"/>
                <w:color w:val="FF0000"/>
                <w:sz w:val="24"/>
                <w:szCs w:val="24"/>
              </w:rPr>
              <m:t>secθ-1</m:t>
            </m:r>
          </m:den>
        </m:f>
        <m:r>
          <w:rPr>
            <w:rFonts w:ascii="Cambria Math" w:hAnsi="Cambria Math"/>
            <w:color w:val="FF0000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FF0000"/>
                <w:sz w:val="24"/>
                <w:szCs w:val="24"/>
              </w:rPr>
              <m:t>secθ</m:t>
            </m:r>
          </m:num>
          <m:den>
            <m:r>
              <w:rPr>
                <w:rFonts w:ascii="Cambria Math" w:hAnsi="Cambria Math"/>
                <w:color w:val="FF0000"/>
                <w:sz w:val="24"/>
                <w:szCs w:val="24"/>
              </w:rPr>
              <m:t>cotθ</m:t>
            </m:r>
          </m:den>
        </m:f>
        <m:r>
          <w:rPr>
            <w:rFonts w:ascii="Cambria Math" w:hAnsi="Cambria Math"/>
            <w:color w:val="FF0000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FF0000"/>
            <w:sz w:val="24"/>
            <w:szCs w:val="24"/>
          </w:rPr>
          <m:t>θcscθ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anθ+cotθ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nθcosθ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θ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1-tanθ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sθ-sen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osθ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before="240"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-sen θ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+secθtan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s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anθ-cot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nθcosθ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θ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θ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before="240"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tθ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-tanθ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sc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</m:t>
            </m:r>
            <m:r>
              <w:rPr>
                <w:rFonts w:ascii="Cambria Math" w:hAnsi="Cambria Math"/>
                <w:sz w:val="24"/>
                <w:szCs w:val="24"/>
              </w:rPr>
              <m:t>cθ</m:t>
            </m:r>
          </m:den>
        </m:f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scθ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n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(1+cosθ)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n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(1-cosθ)</m:t>
            </m:r>
          </m:den>
        </m:f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anx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s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senx</m:t>
            </m:r>
          </m:den>
        </m:f>
        <m:r>
          <w:rPr>
            <w:rFonts w:ascii="Cambria Math" w:hAnsi="Cambria Math"/>
            <w:sz w:val="24"/>
            <w:szCs w:val="24"/>
          </w:rPr>
          <m:t>=secx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senθsecθ=tan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n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otθ</m:t>
            </m:r>
          </m:den>
        </m:f>
        <m:r>
          <w:rPr>
            <w:rFonts w:ascii="Cambria Math" w:hAnsi="Cambria Math"/>
            <w:sz w:val="24"/>
            <w:szCs w:val="24"/>
          </w:rPr>
          <m:t>=secθ-cos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d>
        <m:r>
          <w:rPr>
            <w:rFonts w:ascii="Cambria Math" w:hAnsi="Cambria Math"/>
            <w:sz w:val="24"/>
            <w:szCs w:val="24"/>
          </w:rPr>
          <m:t>=1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1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n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scx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nθ+cosθ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1+2senθcos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-sen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osx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s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senx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s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=1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anxsenx+cosx=sec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anθ-cot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anθ+cotθ</m:t>
            </m:r>
          </m:den>
        </m:f>
        <m:r>
          <w:rPr>
            <w:rFonts w:ascii="Cambria Math" w:hAnsi="Cambria Math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-1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scθ-cotθ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-cos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cosθ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senθ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-secθtanθ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den>
        </m:f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1+cotθ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o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sen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nθ-cosθ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an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-cotx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t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-tanx</m:t>
            </m:r>
          </m:den>
        </m:f>
        <m:r>
          <w:rPr>
            <w:rFonts w:ascii="Cambria Math" w:hAnsi="Cambria Math"/>
            <w:sz w:val="24"/>
            <w:szCs w:val="24"/>
          </w:rPr>
          <m:t>=1+tanx+cot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cosx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cosx-senx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-tanx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/>
            <w:sz w:val="24"/>
            <w:szCs w:val="24"/>
          </w:rPr>
          <m:t>θ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/>
            <w:sz w:val="24"/>
            <w:szCs w:val="24"/>
          </w:rPr>
          <m:t>θ=</m:t>
        </m:r>
        <m:r>
          <w:rPr>
            <w:rFonts w:ascii="Cambria Math" w:eastAsiaTheme="minorEastAsia" w:hAnsi="Cambria Math"/>
            <w:sz w:val="24"/>
            <w:szCs w:val="24"/>
          </w:rPr>
          <m:t>1-3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nxcosθ+senθcos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osxcosθ-senxsenθ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tan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</m:d>
        <m:r>
          <w:rPr>
            <w:rFonts w:ascii="Cambria Math" w:hAnsi="Cambria Math"/>
            <w:sz w:val="24"/>
            <w:szCs w:val="24"/>
          </w:rPr>
          <m:t>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=1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txcos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s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x-1</m:t>
            </m:r>
          </m:den>
        </m:f>
        <m:r>
          <w:rPr>
            <w:rFonts w:ascii="Cambria Math" w:hAnsi="Cambria Math"/>
            <w:sz w:val="24"/>
            <w:szCs w:val="24"/>
          </w:rPr>
          <m:t>=sen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anx-cotx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s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-4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den>
        </m:f>
      </m:oMath>
    </w:p>
    <w:p w:rsidR="00C37468" w:rsidRPr="000C5BCB" w:rsidRDefault="00C37468" w:rsidP="00C37468">
      <w:pPr>
        <w:pStyle w:val="Prrafodelista"/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</w:p>
    <w:p w:rsidR="00C37468" w:rsidRPr="000C5BCB" w:rsidRDefault="00C37468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otx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anx+cotx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s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(tanx+cotx)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se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+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cs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-cosx</m:t>
            </m:r>
          </m:e>
        </m:d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secx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cotx=senx 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cos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-cos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-cotx=cscx-sen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anx-cscxsecx(1-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x)=cot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a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 -1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sx+se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sx-senx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cos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+cotx=cscx  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s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-sen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-tanx=secx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 secx- 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s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sen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tan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+ta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tx+csc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senxtan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se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s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s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se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cosx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csc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t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t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sc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csc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txcscx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a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c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cx-cos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an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0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-cos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-cos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csc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-sen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sen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c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a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scx-cot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scx+cot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secx+cos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e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+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e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-1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cx-se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anx-1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e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+3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-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+2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enx-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os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cotx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nxcosx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+senx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sen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sen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cx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+cos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-cos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scx-cot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cscx+cot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4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cotxcs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c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rPr>
          <w:rFonts w:eastAsiaTheme="minorEastAsia"/>
          <w:b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+senxsecx-senxcos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ecx-cosx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=senx+tanxsecx 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=1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osxcscx</m:t>
            </m:r>
          </m:den>
        </m:f>
        <m:r>
          <w:rPr>
            <w:rFonts w:ascii="Cambria Math" w:hAnsi="Cambria Math"/>
            <w:sz w:val="24"/>
            <w:szCs w:val="24"/>
          </w:rPr>
          <m:t>=tan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den>
        </m:f>
        <m:r>
          <w:rPr>
            <w:rFonts w:ascii="Cambria Math" w:hAnsi="Cambria Math"/>
            <w:sz w:val="24"/>
            <w:szCs w:val="24"/>
          </w:rPr>
          <m:t>=1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1+cotθ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o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sen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nθ-cosθ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cθ+tan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osθ-tan-secθ</m:t>
            </m:r>
          </m:den>
        </m:f>
        <m:r>
          <w:rPr>
            <w:rFonts w:ascii="Cambria Math" w:hAnsi="Cambria Math"/>
            <w:sz w:val="24"/>
            <w:szCs w:val="24"/>
          </w:rPr>
          <m:t>=-csc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  <w:sz w:val="24"/>
                <w:szCs w:val="24"/>
              </w:rPr>
              <m:t>sec</m:t>
            </m:r>
          </m:e>
          <m:sup>
            <m:r>
              <w:rPr>
                <w:rFonts w:ascii="Cambria Math" w:eastAsiaTheme="minorEastAsia" w:hAnsi="Cambria Math"/>
                <w:color w:val="FF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color w:val="FF0000"/>
            <w:sz w:val="24"/>
            <w:szCs w:val="24"/>
          </w:rPr>
          <m:t>x+</m:t>
        </m:r>
        <m:sSup>
          <m:sSupPr>
            <m:ctrlPr>
              <w:rPr>
                <w:rFonts w:ascii="Cambria Math" w:eastAsiaTheme="minorEastAsia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  <w:sz w:val="24"/>
                <w:szCs w:val="24"/>
              </w:rPr>
              <m:t>tan</m:t>
            </m:r>
          </m:e>
          <m:sup>
            <m:r>
              <w:rPr>
                <w:rFonts w:ascii="Cambria Math" w:eastAsiaTheme="minorEastAsia" w:hAnsi="Cambria Math"/>
                <w:color w:val="FF0000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color w:val="FF0000"/>
            <w:sz w:val="24"/>
            <w:szCs w:val="24"/>
          </w:rPr>
          <m:t>x=</m:t>
        </m:r>
        <m:d>
          <m:dPr>
            <m:ctrlPr>
              <w:rPr>
                <w:rFonts w:ascii="Cambria Math" w:eastAsiaTheme="minorEastAsia" w:hAnsi="Cambria Math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color w:val="FF0000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FF0000"/>
                    <w:sz w:val="24"/>
                    <w:szCs w:val="24"/>
                  </w:rPr>
                  <m:t>sec</m:t>
                </m:r>
              </m:e>
              <m:sup>
                <m:r>
                  <w:rPr>
                    <w:rFonts w:ascii="Cambria Math" w:eastAsiaTheme="minorEastAsia" w:hAnsi="Cambria Math"/>
                    <w:color w:val="FF0000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  <w:color w:val="FF0000"/>
                <w:sz w:val="24"/>
                <w:szCs w:val="24"/>
              </w:rPr>
              <m:t>x</m:t>
            </m:r>
          </m:e>
        </m:d>
        <m:sSup>
          <m:sSupPr>
            <m:ctrlPr>
              <w:rPr>
                <w:rFonts w:ascii="Cambria Math" w:eastAsiaTheme="minorEastAsia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  <w:sz w:val="24"/>
                <w:szCs w:val="24"/>
              </w:rPr>
              <m:t>sec</m:t>
            </m:r>
          </m:e>
          <m:sup>
            <m:r>
              <w:rPr>
                <w:rFonts w:ascii="Cambria Math" w:eastAsiaTheme="minorEastAsia" w:hAnsi="Cambria Math"/>
                <w:color w:val="FF0000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/>
            <w:color w:val="FF0000"/>
            <w:sz w:val="24"/>
            <w:szCs w:val="24"/>
          </w:rPr>
          <m:t>x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senθ+cosθ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n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otθ</m:t>
            </m:r>
          </m:den>
        </m:f>
        <m:r>
          <w:rPr>
            <w:rFonts w:ascii="Cambria Math" w:hAnsi="Cambria Math"/>
            <w:sz w:val="24"/>
            <w:szCs w:val="24"/>
          </w:rPr>
          <m:t>=secθ+cscθ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s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anθ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ecx-tanx</m:t>
            </m:r>
          </m:den>
        </m:f>
        <m:r>
          <w:rPr>
            <w:rFonts w:ascii="Cambria Math" w:hAnsi="Cambria Math"/>
            <w:sz w:val="24"/>
            <w:szCs w:val="24"/>
          </w:rPr>
          <m:t>=secx+tan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ot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scx-1</m:t>
            </m:r>
          </m:den>
        </m:f>
        <m:r>
          <w:rPr>
            <w:rFonts w:ascii="Cambria Math" w:hAnsi="Cambria Math"/>
            <w:sz w:val="24"/>
            <w:szCs w:val="24"/>
          </w:rPr>
          <m:t>=cscx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+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sc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anx+cot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>=cos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scx-cotx</m:t>
            </m:r>
          </m:den>
        </m:f>
        <m:r>
          <w:rPr>
            <w:rFonts w:ascii="Cambria Math" w:hAnsi="Cambria Math"/>
            <w:sz w:val="24"/>
            <w:szCs w:val="24"/>
          </w:rPr>
          <m:t>=cscx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anx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anθ-senθ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θ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c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cosθ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0"/>
          <w:szCs w:val="20"/>
        </w:rPr>
      </w:pP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sen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3</m:t>
            </m:r>
          </m:sup>
        </m:sSup>
        <m:r>
          <w:rPr>
            <w:rFonts w:ascii="Cambria Math" w:hAnsi="Cambria Math"/>
            <w:sz w:val="20"/>
            <w:szCs w:val="20"/>
          </w:rPr>
          <m:t>θ+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cos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3</m:t>
            </m:r>
          </m:sup>
        </m:sSup>
        <m:r>
          <w:rPr>
            <w:rFonts w:ascii="Cambria Math" w:hAnsi="Cambria Math"/>
            <w:sz w:val="20"/>
            <w:szCs w:val="20"/>
          </w:rPr>
          <m:t>θ=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senθ+cosθ</m:t>
            </m:r>
          </m:e>
        </m:d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1-senθcosθ</m:t>
            </m:r>
          </m:e>
        </m:d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anθ-cotθ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anθ+cotθ</m:t>
            </m:r>
          </m:den>
        </m:f>
        <m:r>
          <w:rPr>
            <w:rFonts w:ascii="Cambria Math" w:hAnsi="Cambria Math"/>
            <w:sz w:val="24"/>
            <w:szCs w:val="24"/>
          </w:rPr>
          <m:t>=1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θ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>=1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senxtanx+cosx=secx</m:t>
        </m:r>
      </m:oMath>
    </w:p>
    <w:p w:rsidR="00C37468" w:rsidRPr="000C5BCB" w:rsidRDefault="00C37468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scx-senx=cotxcos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nθ+cosθ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enθ-cosθ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2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-cosθ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+cosθ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=cscx-cot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enx+cscx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ot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+3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senx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+cosx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+cosx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senx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2csc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e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ta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ta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den>
            </m:f>
          </m:e>
        </m:rad>
        <m:r>
          <w:rPr>
            <w:rFonts w:ascii="Cambria Math" w:eastAsiaTheme="minorEastAsia" w:hAnsi="Cambria Math"/>
            <w:sz w:val="24"/>
            <w:szCs w:val="24"/>
          </w:rPr>
          <m:t>=sen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a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cosx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senx=senxcos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-senx</m:t>
                </m:r>
              </m:e>
            </m:d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+senx</m:t>
                </m:r>
              </m:e>
            </m:d>
          </m:e>
        </m:ra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secx</m:t>
            </m:r>
          </m:den>
        </m:f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e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x</m:t>
        </m:r>
      </m:oMath>
    </w:p>
    <w:p w:rsidR="00C37468" w:rsidRPr="000C5BCB" w:rsidRDefault="00B933F6" w:rsidP="00881B76">
      <w:pPr>
        <w:pStyle w:val="Prrafodelista"/>
        <w:numPr>
          <w:ilvl w:val="0"/>
          <w:numId w:val="37"/>
        </w:numPr>
        <w:tabs>
          <w:tab w:val="left" w:pos="1245"/>
        </w:tabs>
        <w:spacing w:after="0"/>
        <w:jc w:val="both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os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-tanx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en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-cotx</m:t>
            </m:r>
          </m:den>
        </m:f>
        <m:r>
          <w:rPr>
            <w:rFonts w:ascii="Cambria Math" w:hAnsi="Cambria Math"/>
            <w:sz w:val="24"/>
            <w:szCs w:val="24"/>
          </w:rPr>
          <m:t>=senx+cosx</m:t>
        </m:r>
      </m:oMath>
    </w:p>
    <w:p w:rsidR="00C37468" w:rsidRPr="000C5BCB" w:rsidRDefault="00C37468" w:rsidP="00C37468">
      <w:pPr>
        <w:pStyle w:val="Prrafodelista"/>
        <w:tabs>
          <w:tab w:val="left" w:pos="1245"/>
        </w:tabs>
        <w:spacing w:after="0"/>
        <w:ind w:left="502"/>
        <w:jc w:val="both"/>
        <w:rPr>
          <w:rFonts w:eastAsiaTheme="minorEastAsia"/>
          <w:sz w:val="24"/>
          <w:szCs w:val="24"/>
        </w:rPr>
      </w:pPr>
    </w:p>
    <w:p w:rsidR="00C37468" w:rsidRPr="000C5BCB" w:rsidRDefault="00C37468" w:rsidP="00C37468">
      <w:pPr>
        <w:pStyle w:val="Prrafodelista"/>
        <w:tabs>
          <w:tab w:val="left" w:pos="1245"/>
        </w:tabs>
        <w:spacing w:after="0"/>
        <w:ind w:left="502"/>
        <w:rPr>
          <w:rFonts w:eastAsiaTheme="minorEastAsia"/>
          <w:sz w:val="24"/>
          <w:szCs w:val="24"/>
        </w:rPr>
      </w:pPr>
    </w:p>
    <w:p w:rsidR="00C37468" w:rsidRPr="000C5BCB" w:rsidRDefault="00C37468" w:rsidP="00C37468">
      <w:pPr>
        <w:pStyle w:val="Prrafodelista"/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</w:p>
    <w:p w:rsidR="00C37468" w:rsidRPr="000C5BCB" w:rsidRDefault="00C37468" w:rsidP="00C37468">
      <w:p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</w:p>
    <w:p w:rsidR="00C37468" w:rsidRPr="000C5BCB" w:rsidRDefault="00C37468" w:rsidP="00C37468">
      <w:p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</w:p>
    <w:p w:rsidR="00C37468" w:rsidRPr="000C5BCB" w:rsidRDefault="00C37468" w:rsidP="00C37468">
      <w:pPr>
        <w:rPr>
          <w:rFonts w:eastAsiaTheme="minorEastAsia"/>
          <w:sz w:val="24"/>
          <w:szCs w:val="24"/>
        </w:rPr>
        <w:sectPr w:rsidR="00C37468" w:rsidRPr="000C5BCB" w:rsidSect="003B1CBE">
          <w:type w:val="continuous"/>
          <w:pgSz w:w="12240" w:h="15840" w:code="1"/>
          <w:pgMar w:top="720" w:right="720" w:bottom="720" w:left="720" w:header="708" w:footer="708" w:gutter="0"/>
          <w:cols w:num="2" w:space="708"/>
          <w:docGrid w:linePitch="360"/>
        </w:sectPr>
      </w:pPr>
    </w:p>
    <w:p w:rsidR="00C37468" w:rsidRPr="000C5BCB" w:rsidRDefault="00C37468" w:rsidP="00C37468">
      <w:pPr>
        <w:tabs>
          <w:tab w:val="left" w:pos="1245"/>
        </w:tabs>
        <w:spacing w:after="0"/>
        <w:rPr>
          <w:rFonts w:eastAsiaTheme="minorEastAsia"/>
          <w:sz w:val="24"/>
          <w:szCs w:val="24"/>
        </w:rPr>
      </w:pPr>
    </w:p>
    <w:p w:rsidR="00C37468" w:rsidRPr="00125FE8" w:rsidRDefault="00C37468" w:rsidP="005643CF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881B76">
      <w:pPr>
        <w:numPr>
          <w:ilvl w:val="0"/>
          <w:numId w:val="3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  <w:sectPr w:rsidR="00ED5C81" w:rsidSect="003B1CBE">
          <w:headerReference w:type="default" r:id="rId109"/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</w:p>
    <w:p w:rsidR="00AF5DAA" w:rsidRPr="00C37468" w:rsidRDefault="00AF5DAA" w:rsidP="00881B76">
      <w:pPr>
        <w:numPr>
          <w:ilvl w:val="0"/>
          <w:numId w:val="3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Complete la siguiente tabla expresando cada función en términos de las otras funciones.</w:t>
      </w:r>
    </w:p>
    <w:tbl>
      <w:tblPr>
        <w:tblW w:w="0" w:type="auto"/>
        <w:tblInd w:w="1381" w:type="dxa"/>
        <w:tblBorders>
          <w:top w:val="single" w:sz="12" w:space="0" w:color="CC00CC"/>
          <w:left w:val="single" w:sz="12" w:space="0" w:color="CC00CC"/>
          <w:bottom w:val="single" w:sz="12" w:space="0" w:color="CC00CC"/>
          <w:right w:val="single" w:sz="12" w:space="0" w:color="CC00CC"/>
          <w:insideH w:val="single" w:sz="12" w:space="0" w:color="CC00CC"/>
          <w:insideV w:val="single" w:sz="12" w:space="0" w:color="CC00CC"/>
        </w:tblBorders>
        <w:tblCellMar>
          <w:left w:w="70" w:type="dxa"/>
          <w:right w:w="70" w:type="dxa"/>
        </w:tblCellMar>
        <w:tblLook w:val="0000"/>
      </w:tblPr>
      <w:tblGrid>
        <w:gridCol w:w="816"/>
        <w:gridCol w:w="816"/>
        <w:gridCol w:w="1160"/>
        <w:gridCol w:w="817"/>
        <w:gridCol w:w="817"/>
        <w:gridCol w:w="817"/>
        <w:gridCol w:w="817"/>
      </w:tblGrid>
      <w:tr w:rsidR="00AF5DAA" w:rsidRPr="00125FE8" w:rsidTr="00ED5C81">
        <w:trPr>
          <w:trHeight w:val="44"/>
        </w:trPr>
        <w:tc>
          <w:tcPr>
            <w:tcW w:w="816" w:type="dxa"/>
          </w:tcPr>
          <w:p w:rsidR="00AF5DAA" w:rsidRPr="00125FE8" w:rsidRDefault="00AF5DAA" w:rsidP="00ED5C81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senθ</w:t>
            </w:r>
          </w:p>
        </w:tc>
        <w:tc>
          <w:tcPr>
            <w:tcW w:w="1160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cosθ</w:t>
            </w: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tanθ</w:t>
            </w: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Cotθ</w:t>
            </w: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secθ</w:t>
            </w: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cscθ</w:t>
            </w:r>
          </w:p>
        </w:tc>
      </w:tr>
      <w:tr w:rsidR="00AF5DAA" w:rsidRPr="00125FE8" w:rsidTr="00ED5C81">
        <w:trPr>
          <w:trHeight w:val="169"/>
        </w:trPr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senθ</w:t>
            </w:r>
          </w:p>
        </w:tc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senθ</w:t>
            </w:r>
          </w:p>
        </w:tc>
        <w:tc>
          <w:tcPr>
            <w:tcW w:w="1160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position w:val="-8"/>
                <w:sz w:val="24"/>
                <w:szCs w:val="24"/>
              </w:rPr>
              <w:object w:dxaOrig="1020" w:dyaOrig="380">
                <v:shape id="_x0000_i1074" type="#_x0000_t75" style="width:51pt;height:18.75pt" o:ole="">
                  <v:imagedata r:id="rId110" o:title=""/>
                </v:shape>
                <o:OLEObject Type="Embed" ProgID="Equation.DSMT4" ShapeID="_x0000_i1074" DrawAspect="Content" ObjectID="_1483812168" r:id="rId111"/>
              </w:object>
            </w: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F5DAA" w:rsidRPr="00125FE8" w:rsidTr="00ED5C81">
        <w:trPr>
          <w:trHeight w:val="157"/>
        </w:trPr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cosθ</w:t>
            </w:r>
          </w:p>
        </w:tc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160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cosθ</w:t>
            </w: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F5DAA" w:rsidRPr="00125FE8" w:rsidTr="00ED5C81">
        <w:trPr>
          <w:trHeight w:val="157"/>
        </w:trPr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tanθ</w:t>
            </w:r>
          </w:p>
        </w:tc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160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tanθ</w:t>
            </w: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F5DAA" w:rsidRPr="00125FE8" w:rsidTr="00ED5C81">
        <w:trPr>
          <w:trHeight w:val="157"/>
        </w:trPr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cotθ</w:t>
            </w:r>
          </w:p>
        </w:tc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160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Cotθ</w:t>
            </w: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F5DAA" w:rsidRPr="00125FE8" w:rsidTr="00ED5C81">
        <w:trPr>
          <w:trHeight w:val="157"/>
        </w:trPr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secθ</w:t>
            </w:r>
          </w:p>
        </w:tc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160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secθ</w:t>
            </w: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F5DAA" w:rsidRPr="00125FE8" w:rsidTr="00ED5C81">
        <w:trPr>
          <w:trHeight w:val="157"/>
        </w:trPr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cscθ</w:t>
            </w:r>
          </w:p>
        </w:tc>
        <w:tc>
          <w:tcPr>
            <w:tcW w:w="816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160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17" w:type="dxa"/>
          </w:tcPr>
          <w:p w:rsidR="00AF5DAA" w:rsidRPr="00125FE8" w:rsidRDefault="00AF5DAA" w:rsidP="00AF5DAA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sz w:val="24"/>
                <w:szCs w:val="24"/>
              </w:rPr>
              <w:t>cscθ</w:t>
            </w:r>
          </w:p>
        </w:tc>
      </w:tr>
    </w:tbl>
    <w:p w:rsidR="00AF5DAA" w:rsidRPr="00125FE8" w:rsidRDefault="00AF5DAA" w:rsidP="00AF5DAA">
      <w:pPr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AF5DAA" w:rsidRPr="00125FE8" w:rsidRDefault="00AF5DAA" w:rsidP="005643CF">
      <w:pPr>
        <w:rPr>
          <w:rFonts w:ascii="Comic Sans MS" w:hAnsi="Comic Sans MS"/>
          <w:sz w:val="24"/>
          <w:szCs w:val="24"/>
          <w:lang w:val="es-ES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  <w:sectPr w:rsidR="00ED5C81" w:rsidSect="00ED5C81">
          <w:type w:val="continuous"/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ED5C81" w:rsidP="00AF5DAA">
      <w:pPr>
        <w:jc w:val="both"/>
        <w:rPr>
          <w:rFonts w:ascii="Comic Sans MS" w:hAnsi="Comic Sans MS"/>
          <w:sz w:val="24"/>
          <w:szCs w:val="24"/>
        </w:rPr>
      </w:pPr>
    </w:p>
    <w:p w:rsidR="00ED5C81" w:rsidRDefault="005643CF" w:rsidP="00AF5DAA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>TALLER N:</w:t>
      </w:r>
      <w:r w:rsidR="00C37468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8</w:t>
      </w:r>
      <w:r w:rsidR="00AF5DAA" w:rsidRPr="00125FE8">
        <w:rPr>
          <w:rFonts w:ascii="Comic Sans MS" w:hAnsi="Comic Sans MS"/>
          <w:sz w:val="24"/>
          <w:szCs w:val="24"/>
        </w:rPr>
        <w:t xml:space="preserve"> </w:t>
      </w:r>
    </w:p>
    <w:p w:rsidR="00AF5DAA" w:rsidRPr="00125FE8" w:rsidRDefault="00ED5C81" w:rsidP="00AF5DAA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  <w:lang w:val="es-ES"/>
        </w:rPr>
        <w:t>TEMA:</w:t>
      </w:r>
      <w:r w:rsidR="00AF5DAA" w:rsidRPr="00125FE8">
        <w:rPr>
          <w:rFonts w:ascii="Comic Sans MS" w:hAnsi="Comic Sans MS"/>
          <w:sz w:val="24"/>
          <w:szCs w:val="24"/>
          <w:lang w:val="es-ES"/>
        </w:rPr>
        <w:t>IDENTIDADES DE LA SUMA Y DIFERENCIA DE ANGULOS</w:t>
      </w:r>
    </w:p>
    <w:p w:rsidR="00AF5DAA" w:rsidRPr="00125FE8" w:rsidRDefault="00AF5DAA" w:rsidP="00881B76">
      <w:pPr>
        <w:pStyle w:val="NormalWeb"/>
        <w:numPr>
          <w:ilvl w:val="0"/>
          <w:numId w:val="18"/>
        </w:numPr>
        <w:spacing w:before="0" w:beforeAutospacing="0" w:after="0" w:afterAutospacing="0"/>
        <w:rPr>
          <w:rFonts w:ascii="Comic Sans MS" w:eastAsia="Times New Roman" w:hAnsi="Comic Sans MS" w:cs="Times New Roman"/>
          <w:lang w:val="es-CO"/>
        </w:rPr>
      </w:pPr>
      <w:r w:rsidRPr="00125FE8">
        <w:rPr>
          <w:rFonts w:ascii="Comic Sans MS" w:eastAsia="Times New Roman" w:hAnsi="Comic Sans MS" w:cs="Times New Roman"/>
          <w:lang w:val="es-CO"/>
        </w:rPr>
        <w:t>¿Cuál de los siguientes valores es el valor exacto de sen75º?. Justifique.</w:t>
      </w:r>
    </w:p>
    <w:p w:rsidR="00AF5DAA" w:rsidRPr="00125FE8" w:rsidRDefault="00B933F6" w:rsidP="00881B76">
      <w:pPr>
        <w:numPr>
          <w:ilvl w:val="1"/>
          <w:numId w:val="1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line id="_x0000_s1058" style="position:absolute;left:0;text-align:left;z-index:251644416" from="63.9pt,1.3pt" to="72.9pt,1.3pt"/>
        </w:pict>
      </w:r>
      <w:r w:rsidR="00AF5DAA" w:rsidRPr="00125FE8">
        <w:rPr>
          <w:rFonts w:ascii="Comic Sans MS" w:hAnsi="Comic Sans MS"/>
          <w:sz w:val="24"/>
          <w:szCs w:val="24"/>
        </w:rPr>
        <w:t xml:space="preserve"> 2   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 xml:space="preserve">√6   </w:t>
      </w:r>
      <w:r w:rsidR="00AF5DAA" w:rsidRPr="00125FE8">
        <w:rPr>
          <w:rFonts w:ascii="Comic Sans MS" w:hAnsi="Comic Sans MS"/>
          <w:sz w:val="24"/>
          <w:szCs w:val="24"/>
        </w:rPr>
        <w:t xml:space="preserve">                              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 xml:space="preserve">       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2 </w:t>
      </w:r>
    </w:p>
    <w:p w:rsidR="00AF5DAA" w:rsidRPr="00125FE8" w:rsidRDefault="00B933F6" w:rsidP="00881B76">
      <w:pPr>
        <w:numPr>
          <w:ilvl w:val="1"/>
          <w:numId w:val="1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line id="_x0000_s1059" style="position:absolute;left:0;text-align:left;z-index:251645440" from="63.9pt,1.3pt" to="72.9pt,1.3pt"/>
        </w:pict>
      </w:r>
      <w:r w:rsidR="00AF5DAA" w:rsidRPr="00125FE8">
        <w:rPr>
          <w:rFonts w:ascii="Comic Sans MS" w:hAnsi="Comic Sans MS"/>
          <w:sz w:val="24"/>
          <w:szCs w:val="24"/>
        </w:rPr>
        <w:t xml:space="preserve"> 2 +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 xml:space="preserve">√6   </w:t>
      </w:r>
      <w:r w:rsidR="00AF5DAA" w:rsidRPr="00125FE8">
        <w:rPr>
          <w:rFonts w:ascii="Comic Sans MS" w:hAnsi="Comic Sans MS"/>
          <w:sz w:val="24"/>
          <w:szCs w:val="24"/>
        </w:rPr>
        <w:t xml:space="preserve">                              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 xml:space="preserve">       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2</w:t>
      </w:r>
    </w:p>
    <w:p w:rsidR="00AF5DAA" w:rsidRPr="00125FE8" w:rsidRDefault="00B933F6" w:rsidP="00881B76">
      <w:pPr>
        <w:numPr>
          <w:ilvl w:val="1"/>
          <w:numId w:val="18"/>
        </w:numPr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B933F6">
        <w:rPr>
          <w:rFonts w:ascii="Comic Sans MS" w:hAnsi="Comic Sans MS"/>
          <w:noProof/>
          <w:sz w:val="24"/>
          <w:szCs w:val="24"/>
        </w:rPr>
        <w:pict>
          <v:line id="_x0000_s1060" style="position:absolute;left:0;text-align:left;z-index:251646464" from="70.2pt,.4pt" to="79.2pt,.4pt"/>
        </w:pict>
      </w:r>
      <w:r w:rsidRPr="00B933F6">
        <w:rPr>
          <w:rFonts w:ascii="Comic Sans MS" w:hAnsi="Comic Sans MS"/>
          <w:noProof/>
          <w:sz w:val="24"/>
          <w:szCs w:val="24"/>
        </w:rPr>
        <w:pict>
          <v:line id="_x0000_s1061" style="position:absolute;left:0;text-align:left;z-index:251647488" from="45.9pt,.75pt" to="54.9pt,.75pt"/>
        </w:pict>
      </w:r>
      <w:r w:rsidR="00AF5DAA" w:rsidRPr="00125FE8">
        <w:rPr>
          <w:rFonts w:ascii="Comic Sans MS" w:hAnsi="Comic Sans MS"/>
          <w:sz w:val="24"/>
          <w:szCs w:val="24"/>
        </w:rPr>
        <w:t xml:space="preserve">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 xml:space="preserve">√2 - √6                                          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2 </w:t>
      </w:r>
    </w:p>
    <w:p w:rsidR="00AF5DAA" w:rsidRPr="00125FE8" w:rsidRDefault="00B933F6" w:rsidP="00881B76">
      <w:pPr>
        <w:numPr>
          <w:ilvl w:val="1"/>
          <w:numId w:val="18"/>
        </w:numPr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B933F6">
        <w:rPr>
          <w:rFonts w:ascii="Comic Sans MS" w:hAnsi="Comic Sans MS"/>
          <w:noProof/>
          <w:sz w:val="24"/>
          <w:szCs w:val="24"/>
        </w:rPr>
        <w:pict>
          <v:line id="_x0000_s1062" style="position:absolute;left:0;text-align:left;z-index:251648512" from="70.2pt,.4pt" to="79.2pt,.4pt"/>
        </w:pict>
      </w:r>
      <w:r w:rsidRPr="00B933F6">
        <w:rPr>
          <w:rFonts w:ascii="Comic Sans MS" w:hAnsi="Comic Sans MS"/>
          <w:noProof/>
          <w:sz w:val="24"/>
          <w:szCs w:val="24"/>
        </w:rPr>
        <w:pict>
          <v:line id="_x0000_s1063" style="position:absolute;left:0;text-align:left;z-index:251649536" from="45.9pt,.75pt" to="54.9pt,.75pt"/>
        </w:pict>
      </w:r>
      <w:r w:rsidR="00AF5DAA" w:rsidRPr="00125FE8">
        <w:rPr>
          <w:rFonts w:ascii="Comic Sans MS" w:hAnsi="Comic Sans MS"/>
          <w:sz w:val="24"/>
          <w:szCs w:val="24"/>
        </w:rPr>
        <w:t xml:space="preserve">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 xml:space="preserve">√2 + √6                                          </w:t>
      </w:r>
    </w:p>
    <w:p w:rsidR="00AF5DAA" w:rsidRPr="00125FE8" w:rsidRDefault="00AF5DAA" w:rsidP="00AF5DAA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2 </w:t>
      </w:r>
    </w:p>
    <w:p w:rsidR="00AF5DAA" w:rsidRPr="00125FE8" w:rsidRDefault="00AF5DAA" w:rsidP="00881B76">
      <w:pPr>
        <w:numPr>
          <w:ilvl w:val="0"/>
          <w:numId w:val="15"/>
        </w:numPr>
        <w:tabs>
          <w:tab w:val="left" w:pos="360"/>
        </w:tabs>
        <w:spacing w:after="0" w:line="240" w:lineRule="auto"/>
        <w:ind w:left="360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Utilice la fórmula de la suma o de la diferencia más apropiada para hallar el valor exacto de la expresión:</w:t>
      </w:r>
    </w:p>
    <w:p w:rsidR="00AF5DAA" w:rsidRPr="00125FE8" w:rsidRDefault="00AF5DAA" w:rsidP="00881B76">
      <w:pPr>
        <w:numPr>
          <w:ilvl w:val="1"/>
          <w:numId w:val="15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s</w:t>
      </w:r>
      <w:r w:rsidRPr="00125FE8">
        <w:rPr>
          <w:rFonts w:ascii="Comic Sans MS" w:hAnsi="Comic Sans MS"/>
          <w:sz w:val="24"/>
          <w:szCs w:val="24"/>
          <w:u w:val="single"/>
        </w:rPr>
        <w:t>π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2</w:t>
      </w:r>
    </w:p>
    <w:p w:rsidR="00AF5DAA" w:rsidRPr="00125FE8" w:rsidRDefault="00B933F6" w:rsidP="00881B76">
      <w:pPr>
        <w:numPr>
          <w:ilvl w:val="1"/>
          <w:numId w:val="15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shapetype id="_x0000_t185" coordsize="21600,21600" o:spt="185" adj="3600" path="m@0,nfqx0@0l0@2qy@0,21600em@1,nfqx21600@0l21600@2qy@1,21600em@0,nsqx0@0l0@2qy@0,21600l@1,21600qx21600@2l21600@0qy@1,xe" filled="f"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o:extrusionok="f" gradientshapeok="t" limo="10800,10800" o:connecttype="custom" o:connectlocs="@8,0;0,@9;@8,@7;@6,@9" textboxrect="@3,@3,@4,@5"/>
            <v:handles>
              <v:h position="#0,topLeft" switch="" xrange="0,10800"/>
            </v:handles>
          </v:shapetype>
          <v:shape id="_x0000_s1064" type="#_x0000_t185" style="position:absolute;left:0;text-align:left;margin-left:54.9pt;margin-top:0;width:18pt;height:27pt;z-index:251650560"/>
        </w:pict>
      </w:r>
      <w:r w:rsidR="00AF5DAA" w:rsidRPr="00125FE8">
        <w:rPr>
          <w:rFonts w:ascii="Comic Sans MS" w:hAnsi="Comic Sans MS"/>
          <w:sz w:val="24"/>
          <w:szCs w:val="24"/>
          <w:lang w:val="en-US"/>
        </w:rPr>
        <w:t xml:space="preserve">sen  </w:t>
      </w:r>
      <w:r w:rsidR="00AF5DAA" w:rsidRPr="00125FE8">
        <w:rPr>
          <w:rFonts w:ascii="Comic Sans MS" w:hAnsi="Comic Sans MS"/>
          <w:sz w:val="24"/>
          <w:szCs w:val="24"/>
          <w:u w:val="single"/>
          <w:lang w:val="en-US"/>
        </w:rPr>
        <w:t>-</w:t>
      </w:r>
      <w:r w:rsidR="00AF5DAA" w:rsidRPr="00125FE8">
        <w:rPr>
          <w:rFonts w:ascii="Comic Sans MS" w:hAnsi="Comic Sans MS"/>
          <w:sz w:val="24"/>
          <w:szCs w:val="24"/>
          <w:u w:val="single"/>
        </w:rPr>
        <w:t>π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2</w:t>
      </w:r>
    </w:p>
    <w:p w:rsidR="00AF5DAA" w:rsidRPr="00125FE8" w:rsidRDefault="00AF5DAA" w:rsidP="00881B76">
      <w:pPr>
        <w:numPr>
          <w:ilvl w:val="1"/>
          <w:numId w:val="15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sen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>11</w:t>
      </w:r>
      <w:r w:rsidRPr="00125FE8">
        <w:rPr>
          <w:rFonts w:ascii="Comic Sans MS" w:hAnsi="Comic Sans MS"/>
          <w:sz w:val="24"/>
          <w:szCs w:val="24"/>
          <w:u w:val="single"/>
        </w:rPr>
        <w:t>π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12</w:t>
      </w:r>
    </w:p>
    <w:p w:rsidR="00AF5DAA" w:rsidRPr="00125FE8" w:rsidRDefault="00AF5DAA" w:rsidP="00881B76">
      <w:pPr>
        <w:numPr>
          <w:ilvl w:val="1"/>
          <w:numId w:val="1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s165º</w:t>
      </w:r>
    </w:p>
    <w:p w:rsidR="00AF5DAA" w:rsidRPr="00125FE8" w:rsidRDefault="00AF5DAA" w:rsidP="00881B76">
      <w:pPr>
        <w:numPr>
          <w:ilvl w:val="1"/>
          <w:numId w:val="1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165º</w:t>
      </w:r>
    </w:p>
    <w:p w:rsidR="00AF5DAA" w:rsidRPr="00125FE8" w:rsidRDefault="00AF5DAA" w:rsidP="00881B76">
      <w:pPr>
        <w:numPr>
          <w:ilvl w:val="1"/>
          <w:numId w:val="1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n195º</w:t>
      </w:r>
    </w:p>
    <w:p w:rsidR="00AF5DAA" w:rsidRPr="00125FE8" w:rsidRDefault="00AF5DAA" w:rsidP="00881B76">
      <w:pPr>
        <w:numPr>
          <w:ilvl w:val="1"/>
          <w:numId w:val="1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345º</w:t>
      </w:r>
    </w:p>
    <w:p w:rsidR="00AF5DAA" w:rsidRPr="00125FE8" w:rsidRDefault="00AF5DAA" w:rsidP="00881B76">
      <w:pPr>
        <w:numPr>
          <w:ilvl w:val="1"/>
          <w:numId w:val="15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s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>13</w:t>
      </w:r>
      <w:r w:rsidRPr="00125FE8">
        <w:rPr>
          <w:rFonts w:ascii="Comic Sans MS" w:hAnsi="Comic Sans MS"/>
          <w:sz w:val="24"/>
          <w:szCs w:val="24"/>
          <w:u w:val="single"/>
        </w:rPr>
        <w:t>π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12</w:t>
      </w:r>
    </w:p>
    <w:p w:rsidR="00AF5DAA" w:rsidRPr="00125FE8" w:rsidRDefault="00B933F6" w:rsidP="00881B76">
      <w:pPr>
        <w:numPr>
          <w:ilvl w:val="1"/>
          <w:numId w:val="15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lastRenderedPageBreak/>
        <w:pict>
          <v:shape id="_x0000_s1065" type="#_x0000_t185" style="position:absolute;left:0;text-align:left;margin-left:53.1pt;margin-top:0;width:27.9pt;height:27pt;z-index:251651584"/>
        </w:pict>
      </w:r>
      <w:r w:rsidR="00AF5DAA" w:rsidRPr="00125FE8">
        <w:rPr>
          <w:rFonts w:ascii="Comic Sans MS" w:hAnsi="Comic Sans MS"/>
          <w:sz w:val="24"/>
          <w:szCs w:val="24"/>
          <w:lang w:val="en-US"/>
        </w:rPr>
        <w:t xml:space="preserve">sen   </w:t>
      </w:r>
      <w:r w:rsidR="00AF5DAA" w:rsidRPr="00125FE8">
        <w:rPr>
          <w:rFonts w:ascii="Comic Sans MS" w:hAnsi="Comic Sans MS"/>
          <w:sz w:val="24"/>
          <w:szCs w:val="24"/>
          <w:u w:val="single"/>
          <w:lang w:val="en-US"/>
        </w:rPr>
        <w:t>-7</w:t>
      </w:r>
      <w:r w:rsidR="00AF5DAA" w:rsidRPr="00125FE8">
        <w:rPr>
          <w:rFonts w:ascii="Comic Sans MS" w:hAnsi="Comic Sans MS"/>
          <w:sz w:val="24"/>
          <w:szCs w:val="24"/>
          <w:u w:val="single"/>
        </w:rPr>
        <w:t>π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12</w:t>
      </w:r>
    </w:p>
    <w:p w:rsidR="00AF5DAA" w:rsidRPr="00125FE8" w:rsidRDefault="00AF5DAA" w:rsidP="00881B76">
      <w:pPr>
        <w:numPr>
          <w:ilvl w:val="1"/>
          <w:numId w:val="15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tan </w:t>
      </w:r>
      <w:r w:rsidRPr="00125FE8">
        <w:rPr>
          <w:rFonts w:ascii="Comic Sans MS" w:hAnsi="Comic Sans MS"/>
          <w:sz w:val="24"/>
          <w:szCs w:val="24"/>
          <w:u w:val="single"/>
        </w:rPr>
        <w:t>17π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12</w:t>
      </w:r>
    </w:p>
    <w:p w:rsidR="00AF5DAA" w:rsidRPr="00125FE8" w:rsidRDefault="00B933F6" w:rsidP="00881B76">
      <w:pPr>
        <w:numPr>
          <w:ilvl w:val="1"/>
          <w:numId w:val="15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66" type="#_x0000_t185" style="position:absolute;left:0;text-align:left;margin-left:53.1pt;margin-top:0;width:18.9pt;height:27pt;z-index:251652608"/>
        </w:pict>
      </w:r>
      <w:r w:rsidR="00AF5DAA" w:rsidRPr="00125FE8">
        <w:rPr>
          <w:rFonts w:ascii="Comic Sans MS" w:hAnsi="Comic Sans MS"/>
          <w:sz w:val="24"/>
          <w:szCs w:val="24"/>
        </w:rPr>
        <w:t xml:space="preserve">cos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>-5π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12</w:t>
      </w:r>
    </w:p>
    <w:p w:rsidR="00AF5DAA" w:rsidRPr="00125FE8" w:rsidRDefault="00AF5DAA" w:rsidP="00881B76">
      <w:pPr>
        <w:numPr>
          <w:ilvl w:val="1"/>
          <w:numId w:val="1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105º</w:t>
      </w:r>
    </w:p>
    <w:p w:rsidR="00AF5DAA" w:rsidRPr="00125FE8" w:rsidRDefault="00AF5DAA" w:rsidP="00881B76">
      <w:pPr>
        <w:numPr>
          <w:ilvl w:val="1"/>
          <w:numId w:val="1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225º</w:t>
      </w:r>
    </w:p>
    <w:p w:rsidR="00AF5DAA" w:rsidRPr="00125FE8" w:rsidRDefault="00B933F6" w:rsidP="00881B76">
      <w:pPr>
        <w:numPr>
          <w:ilvl w:val="1"/>
          <w:numId w:val="15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67" type="#_x0000_t185" style="position:absolute;left:0;text-align:left;margin-left:53.1pt;margin-top:0;width:18pt;height:27pt;z-index:251653632"/>
        </w:pict>
      </w:r>
      <w:r w:rsidR="00AF5DAA" w:rsidRPr="00125FE8">
        <w:rPr>
          <w:rFonts w:ascii="Comic Sans MS" w:hAnsi="Comic Sans MS"/>
          <w:sz w:val="24"/>
          <w:szCs w:val="24"/>
        </w:rPr>
        <w:t xml:space="preserve">sen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>7π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6</w:t>
      </w:r>
    </w:p>
    <w:p w:rsidR="00AF5DAA" w:rsidRPr="00125FE8" w:rsidRDefault="00B933F6" w:rsidP="00881B76">
      <w:pPr>
        <w:numPr>
          <w:ilvl w:val="1"/>
          <w:numId w:val="15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68" type="#_x0000_t185" style="position:absolute;left:0;text-align:left;margin-left:53.1pt;margin-top:0;width:18pt;height:27pt;z-index:251654656"/>
        </w:pict>
      </w:r>
      <w:r w:rsidR="00AF5DAA" w:rsidRPr="00125FE8">
        <w:rPr>
          <w:rFonts w:ascii="Comic Sans MS" w:hAnsi="Comic Sans MS"/>
          <w:sz w:val="24"/>
          <w:szCs w:val="24"/>
        </w:rPr>
        <w:t xml:space="preserve">tan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>3π</w:t>
      </w:r>
    </w:p>
    <w:p w:rsidR="00AF5DAA" w:rsidRPr="00125FE8" w:rsidRDefault="00AF5DAA" w:rsidP="00AF5DAA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4</w:t>
      </w:r>
    </w:p>
    <w:p w:rsidR="00AF5DAA" w:rsidRPr="00125FE8" w:rsidRDefault="00AF5DAA" w:rsidP="00881B76">
      <w:pPr>
        <w:numPr>
          <w:ilvl w:val="0"/>
          <w:numId w:val="16"/>
        </w:numPr>
        <w:tabs>
          <w:tab w:val="left" w:pos="360"/>
          <w:tab w:val="num" w:pos="2400"/>
        </w:tabs>
        <w:spacing w:after="0" w:line="240" w:lineRule="auto"/>
        <w:ind w:left="360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Utilice la fórmula más apropiada de la suma o de la diferencia de ángulos para verificar la identidad</w:t>
      </w:r>
    </w:p>
    <w:p w:rsidR="00AF5DAA" w:rsidRPr="00125FE8" w:rsidRDefault="00AF5DAA" w:rsidP="00881B76">
      <w:pPr>
        <w:numPr>
          <w:ilvl w:val="1"/>
          <w:numId w:val="16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s(t + 2</w:t>
      </w:r>
      <w:r w:rsidRPr="00125FE8">
        <w:rPr>
          <w:rFonts w:ascii="Comic Sans MS" w:hAnsi="Comic Sans MS"/>
          <w:sz w:val="24"/>
          <w:szCs w:val="24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>) = cost</w:t>
      </w:r>
    </w:p>
    <w:p w:rsidR="00AF5DAA" w:rsidRPr="00125FE8" w:rsidRDefault="00AF5DAA" w:rsidP="00881B76">
      <w:pPr>
        <w:numPr>
          <w:ilvl w:val="1"/>
          <w:numId w:val="16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n(t + 2</w:t>
      </w:r>
      <w:r w:rsidRPr="00125FE8">
        <w:rPr>
          <w:rFonts w:ascii="Comic Sans MS" w:hAnsi="Comic Sans MS"/>
          <w:sz w:val="24"/>
          <w:szCs w:val="24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>) = sent</w:t>
      </w:r>
    </w:p>
    <w:p w:rsidR="00AF5DAA" w:rsidRPr="00125FE8" w:rsidRDefault="00B933F6" w:rsidP="00881B76">
      <w:pPr>
        <w:numPr>
          <w:ilvl w:val="1"/>
          <w:numId w:val="16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69" type="#_x0000_t185" style="position:absolute;left:0;text-align:left;margin-left:54pt;margin-top:.3pt;width:36pt;height:27pt;z-index:251655680"/>
        </w:pict>
      </w:r>
      <w:r w:rsidR="00624640">
        <w:rPr>
          <w:rFonts w:ascii="Comic Sans MS" w:hAnsi="Comic Sans MS"/>
          <w:sz w:val="24"/>
          <w:szCs w:val="24"/>
          <w:lang w:val="en-US"/>
        </w:rPr>
        <w:t xml:space="preserve">sen 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>t +</w:t>
      </w:r>
      <w:r w:rsidR="00AF5DAA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>π</w:t>
      </w:r>
      <w:r w:rsidR="00AF5DAA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 xml:space="preserve"> = cost</w:t>
      </w:r>
    </w:p>
    <w:p w:rsidR="00AF5DAA" w:rsidRPr="00125FE8" w:rsidRDefault="00624640" w:rsidP="00AF5DAA">
      <w:pPr>
        <w:tabs>
          <w:tab w:val="left" w:pos="36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sz w:val="24"/>
          <w:szCs w:val="24"/>
          <w:lang w:val="en-US"/>
        </w:rPr>
        <w:t xml:space="preserve">                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>2</w:t>
      </w:r>
    </w:p>
    <w:p w:rsidR="00AF5DAA" w:rsidRPr="00125FE8" w:rsidRDefault="00B933F6" w:rsidP="00881B76">
      <w:pPr>
        <w:numPr>
          <w:ilvl w:val="1"/>
          <w:numId w:val="16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70" type="#_x0000_t185" style="position:absolute;left:0;text-align:left;margin-left:54pt;margin-top:.3pt;width:36pt;height:27pt;z-index:251656704"/>
        </w:pict>
      </w:r>
      <w:r w:rsidR="00624640">
        <w:rPr>
          <w:rFonts w:ascii="Comic Sans MS" w:hAnsi="Comic Sans MS"/>
          <w:sz w:val="24"/>
          <w:szCs w:val="24"/>
          <w:lang w:val="en-US"/>
        </w:rPr>
        <w:t xml:space="preserve">cos  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 xml:space="preserve">t +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>π</w:t>
      </w:r>
      <w:r w:rsidR="00AF5DAA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 xml:space="preserve"> = -sent</w:t>
      </w:r>
    </w:p>
    <w:p w:rsidR="00AF5DAA" w:rsidRPr="00125FE8" w:rsidRDefault="00624640" w:rsidP="00AF5DAA">
      <w:pPr>
        <w:tabs>
          <w:tab w:val="left" w:pos="36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sz w:val="24"/>
          <w:szCs w:val="24"/>
          <w:lang w:val="en-US"/>
        </w:rPr>
        <w:t xml:space="preserve">                 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>2</w:t>
      </w:r>
    </w:p>
    <w:p w:rsidR="00AF5DAA" w:rsidRPr="00125FE8" w:rsidRDefault="00AF5DAA" w:rsidP="00881B76">
      <w:pPr>
        <w:numPr>
          <w:ilvl w:val="1"/>
          <w:numId w:val="16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s(</w:t>
      </w:r>
      <w:r w:rsidRPr="00125FE8">
        <w:rPr>
          <w:rFonts w:ascii="Comic Sans MS" w:hAnsi="Comic Sans MS"/>
          <w:sz w:val="24"/>
          <w:szCs w:val="24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- t) = -cost</w:t>
      </w:r>
    </w:p>
    <w:p w:rsidR="00624640" w:rsidRDefault="00AF5DAA" w:rsidP="00AF5DAA">
      <w:pPr>
        <w:numPr>
          <w:ilvl w:val="1"/>
          <w:numId w:val="16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(π - t) = -tant</w:t>
      </w:r>
    </w:p>
    <w:p w:rsidR="00AF5DAA" w:rsidRPr="00624640" w:rsidRDefault="00624640" w:rsidP="00624640">
      <w:pPr>
        <w:tabs>
          <w:tab w:val="left" w:pos="360"/>
        </w:tabs>
        <w:spacing w:after="0" w:line="240" w:lineRule="auto"/>
        <w:ind w:left="284"/>
        <w:jc w:val="both"/>
        <w:rPr>
          <w:rFonts w:ascii="Comic Sans MS" w:hAnsi="Comic Sans MS"/>
          <w:sz w:val="24"/>
          <w:szCs w:val="24"/>
        </w:rPr>
      </w:pPr>
      <w:r w:rsidRPr="00624640">
        <w:rPr>
          <w:rFonts w:ascii="Comic Sans MS" w:hAnsi="Comic Sans MS"/>
          <w:sz w:val="24"/>
          <w:szCs w:val="24"/>
          <w:lang w:val="en-US"/>
        </w:rPr>
        <w:t xml:space="preserve">                 </w:t>
      </w:r>
      <w:r w:rsidR="00AF5DAA" w:rsidRPr="00624640">
        <w:rPr>
          <w:rFonts w:ascii="Comic Sans MS" w:hAnsi="Comic Sans MS"/>
          <w:sz w:val="24"/>
          <w:szCs w:val="24"/>
          <w:lang w:val="en-US"/>
        </w:rPr>
        <w:t xml:space="preserve"> </w:t>
      </w:r>
      <w:r w:rsidRPr="00624640">
        <w:rPr>
          <w:rFonts w:ascii="Comic Sans MS" w:hAnsi="Comic Sans MS"/>
          <w:sz w:val="24"/>
          <w:szCs w:val="24"/>
          <w:lang w:val="en-US"/>
        </w:rPr>
        <w:t xml:space="preserve">                                                  </w:t>
      </w:r>
    </w:p>
    <w:p w:rsidR="00624640" w:rsidRDefault="00AF5DAA" w:rsidP="00881B76">
      <w:pPr>
        <w:numPr>
          <w:ilvl w:val="2"/>
          <w:numId w:val="1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i sen</w:t>
      </w:r>
      <w:r w:rsidRPr="00125FE8">
        <w:rPr>
          <w:rFonts w:ascii="Comic Sans MS" w:hAnsi="Comic Sans MS"/>
          <w:sz w:val="24"/>
          <w:szCs w:val="24"/>
          <w:lang w:val="en-US"/>
        </w:rPr>
        <w:t>α</w:t>
      </w:r>
      <w:r w:rsidRPr="00125FE8">
        <w:rPr>
          <w:rFonts w:ascii="Comic Sans MS" w:hAnsi="Comic Sans MS"/>
          <w:sz w:val="24"/>
          <w:szCs w:val="24"/>
        </w:rPr>
        <w:t xml:space="preserve"> =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3 </w:t>
      </w:r>
      <w:r w:rsidRPr="00125FE8">
        <w:rPr>
          <w:rFonts w:ascii="Comic Sans MS" w:hAnsi="Comic Sans MS"/>
          <w:sz w:val="24"/>
          <w:szCs w:val="24"/>
        </w:rPr>
        <w:t xml:space="preserve"> y cos</w:t>
      </w:r>
      <w:r w:rsidRPr="00125FE8">
        <w:rPr>
          <w:rFonts w:ascii="Comic Sans MS" w:hAnsi="Comic Sans MS"/>
          <w:sz w:val="24"/>
          <w:szCs w:val="24"/>
          <w:lang w:val="en-US"/>
        </w:rPr>
        <w:t>β</w:t>
      </w:r>
      <w:r w:rsidRPr="00125FE8">
        <w:rPr>
          <w:rFonts w:ascii="Comic Sans MS" w:hAnsi="Comic Sans MS"/>
          <w:sz w:val="24"/>
          <w:szCs w:val="24"/>
        </w:rPr>
        <w:t xml:space="preserve"> = </w:t>
      </w:r>
      <w:r w:rsidRPr="00125FE8">
        <w:rPr>
          <w:rFonts w:ascii="Comic Sans MS" w:hAnsi="Comic Sans MS"/>
          <w:sz w:val="24"/>
          <w:szCs w:val="24"/>
          <w:u w:val="single"/>
        </w:rPr>
        <w:t>12</w:t>
      </w:r>
      <w:r w:rsidRPr="00125FE8">
        <w:rPr>
          <w:rFonts w:ascii="Comic Sans MS" w:hAnsi="Comic Sans MS"/>
          <w:sz w:val="24"/>
          <w:szCs w:val="24"/>
        </w:rPr>
        <w:t xml:space="preserve"> , donde </w:t>
      </w:r>
    </w:p>
    <w:p w:rsidR="00AF5DAA" w:rsidRPr="00624640" w:rsidRDefault="00624640" w:rsidP="00624640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        </w:t>
      </w:r>
      <w:r w:rsidR="00AF5DAA" w:rsidRPr="00125FE8">
        <w:rPr>
          <w:rFonts w:ascii="Comic Sans MS" w:hAnsi="Comic Sans MS"/>
          <w:sz w:val="24"/>
          <w:szCs w:val="24"/>
        </w:rPr>
        <w:t xml:space="preserve">0 ≤ α ≤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 xml:space="preserve">π </w:t>
      </w:r>
      <w:r w:rsidR="00AF5DAA" w:rsidRPr="00125FE8">
        <w:rPr>
          <w:rFonts w:ascii="Comic Sans MS" w:hAnsi="Comic Sans MS"/>
          <w:sz w:val="24"/>
          <w:szCs w:val="24"/>
        </w:rPr>
        <w:t xml:space="preserve"> y 0 ≤ β ≤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>π .</w:t>
      </w:r>
      <w:r w:rsidR="00AF5DAA" w:rsidRPr="00125FE8">
        <w:rPr>
          <w:rFonts w:ascii="Comic Sans MS" w:hAnsi="Comic Sans MS"/>
          <w:sz w:val="24"/>
          <w:szCs w:val="24"/>
        </w:rPr>
        <w:t xml:space="preserve">                  </w:t>
      </w:r>
      <w:r>
        <w:rPr>
          <w:rFonts w:ascii="Comic Sans MS" w:hAnsi="Comic Sans MS"/>
          <w:sz w:val="24"/>
          <w:szCs w:val="24"/>
          <w:lang w:val="en-US"/>
        </w:rPr>
        <w:t xml:space="preserve">              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 xml:space="preserve">          </w:t>
      </w:r>
      <w:r>
        <w:rPr>
          <w:rFonts w:ascii="Comic Sans MS" w:hAnsi="Comic Sans MS"/>
          <w:sz w:val="24"/>
          <w:szCs w:val="24"/>
          <w:lang w:val="en-US"/>
        </w:rPr>
        <w:t xml:space="preserve">                         </w:t>
      </w:r>
    </w:p>
    <w:p w:rsidR="00AF5DAA" w:rsidRPr="00125FE8" w:rsidRDefault="00AF5DAA" w:rsidP="00881B76">
      <w:pPr>
        <w:numPr>
          <w:ilvl w:val="0"/>
          <w:numId w:val="19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n(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+ </w:t>
      </w:r>
      <w:r w:rsidRPr="00125FE8">
        <w:rPr>
          <w:rFonts w:ascii="Comic Sans MS" w:hAnsi="Comic Sans MS"/>
          <w:sz w:val="24"/>
          <w:szCs w:val="24"/>
        </w:rPr>
        <w:t>β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</w:p>
    <w:p w:rsidR="00AF5DAA" w:rsidRPr="00125FE8" w:rsidRDefault="00AF5DAA" w:rsidP="00881B76">
      <w:pPr>
        <w:numPr>
          <w:ilvl w:val="0"/>
          <w:numId w:val="19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(α + β)</w:t>
      </w:r>
    </w:p>
    <w:p w:rsidR="00AF5DAA" w:rsidRPr="00125FE8" w:rsidRDefault="00AF5DAA" w:rsidP="00881B76">
      <w:pPr>
        <w:numPr>
          <w:ilvl w:val="0"/>
          <w:numId w:val="19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(α - β)</w:t>
      </w:r>
    </w:p>
    <w:p w:rsidR="00AF5DAA" w:rsidRPr="00125FE8" w:rsidRDefault="00AF5DAA" w:rsidP="00881B76">
      <w:pPr>
        <w:numPr>
          <w:ilvl w:val="0"/>
          <w:numId w:val="17"/>
        </w:numPr>
        <w:tabs>
          <w:tab w:val="left" w:pos="1800"/>
        </w:tabs>
        <w:spacing w:after="0" w:line="240" w:lineRule="auto"/>
        <w:ind w:right="126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i θ es un ángulo del cuadrante II, α es un ángulo del cuadrante III, senθ =</w:t>
      </w:r>
      <w:r w:rsidR="00624640">
        <w:rPr>
          <w:rFonts w:ascii="Comic Sans MS" w:hAnsi="Comic Sans MS"/>
          <w:sz w:val="24"/>
          <w:szCs w:val="24"/>
        </w:rPr>
        <w:t>1/2</w:t>
      </w:r>
      <w:r w:rsidRPr="00125FE8">
        <w:rPr>
          <w:rFonts w:ascii="Comic Sans MS" w:hAnsi="Comic Sans MS"/>
          <w:sz w:val="24"/>
          <w:szCs w:val="24"/>
        </w:rPr>
        <w:t xml:space="preserve"> y tanα = </w:t>
      </w:r>
      <w:r w:rsidR="00624640">
        <w:rPr>
          <w:rFonts w:ascii="Comic Sans MS" w:hAnsi="Comic Sans MS"/>
          <w:sz w:val="24"/>
          <w:szCs w:val="24"/>
          <w:u w:val="single"/>
        </w:rPr>
        <w:t>4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</w:p>
    <w:p w:rsidR="00AF5DAA" w:rsidRPr="00624640" w:rsidRDefault="00624640" w:rsidP="00624640">
      <w:pPr>
        <w:tabs>
          <w:tab w:val="left" w:pos="1800"/>
        </w:tabs>
        <w:ind w:right="126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 xml:space="preserve">            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="00AF5DAA" w:rsidRPr="00125FE8">
        <w:rPr>
          <w:rFonts w:ascii="Comic Sans MS" w:hAnsi="Comic Sans MS"/>
          <w:sz w:val="24"/>
          <w:szCs w:val="24"/>
        </w:rPr>
        <w:t xml:space="preserve">                 </w:t>
      </w:r>
      <w:r w:rsidR="00AF5DAA"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 xml:space="preserve">Hallar:                                                                                                              </w:t>
      </w:r>
    </w:p>
    <w:p w:rsidR="00AF5DAA" w:rsidRPr="00125FE8" w:rsidRDefault="00AF5DAA" w:rsidP="00881B76">
      <w:pPr>
        <w:pStyle w:val="Sangradetextonormal"/>
        <w:numPr>
          <w:ilvl w:val="0"/>
          <w:numId w:val="20"/>
        </w:numPr>
        <w:spacing w:after="0" w:line="240" w:lineRule="auto"/>
        <w:ind w:right="-342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n(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+ 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</w:p>
    <w:p w:rsidR="00AF5DAA" w:rsidRPr="00125FE8" w:rsidRDefault="00AF5DAA" w:rsidP="00881B76">
      <w:pPr>
        <w:pStyle w:val="Sangradetextonormal"/>
        <w:numPr>
          <w:ilvl w:val="0"/>
          <w:numId w:val="20"/>
        </w:numPr>
        <w:spacing w:after="0" w:line="240" w:lineRule="auto"/>
        <w:ind w:right="-342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n(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- 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</w:p>
    <w:p w:rsidR="00AF5DAA" w:rsidRPr="00125FE8" w:rsidRDefault="00AF5DAA" w:rsidP="00881B76">
      <w:pPr>
        <w:pStyle w:val="Sangradetextonormal"/>
        <w:numPr>
          <w:ilvl w:val="0"/>
          <w:numId w:val="20"/>
        </w:numPr>
        <w:spacing w:after="0" w:line="240" w:lineRule="auto"/>
        <w:ind w:right="-342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(θ + α)</w:t>
      </w:r>
    </w:p>
    <w:p w:rsidR="00AF5DAA" w:rsidRPr="00125FE8" w:rsidRDefault="00AF5DAA" w:rsidP="00881B76">
      <w:pPr>
        <w:pStyle w:val="Sangradetextonormal"/>
        <w:numPr>
          <w:ilvl w:val="0"/>
          <w:numId w:val="20"/>
        </w:numPr>
        <w:spacing w:after="0" w:line="240" w:lineRule="auto"/>
        <w:ind w:right="-342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(θ - α)</w:t>
      </w:r>
    </w:p>
    <w:p w:rsidR="00AF5DAA" w:rsidRPr="00125FE8" w:rsidRDefault="00AF5DAA" w:rsidP="00881B76">
      <w:pPr>
        <w:pStyle w:val="Sangradetextonormal"/>
        <w:numPr>
          <w:ilvl w:val="0"/>
          <w:numId w:val="20"/>
        </w:numPr>
        <w:spacing w:after="0" w:line="240" w:lineRule="auto"/>
        <w:ind w:right="-342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(θ + α)</w:t>
      </w:r>
    </w:p>
    <w:p w:rsidR="00AF5DAA" w:rsidRPr="00125FE8" w:rsidRDefault="00AF5DAA" w:rsidP="00881B76">
      <w:pPr>
        <w:pStyle w:val="Sangradetextonormal"/>
        <w:numPr>
          <w:ilvl w:val="0"/>
          <w:numId w:val="20"/>
        </w:numPr>
        <w:spacing w:after="0" w:line="240" w:lineRule="auto"/>
        <w:ind w:right="-342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n(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- 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</w:p>
    <w:p w:rsidR="00AF5DAA" w:rsidRPr="00125FE8" w:rsidRDefault="00AF5DAA" w:rsidP="005643CF">
      <w:pPr>
        <w:rPr>
          <w:rFonts w:ascii="Comic Sans MS" w:hAnsi="Comic Sans MS"/>
          <w:sz w:val="24"/>
          <w:szCs w:val="24"/>
          <w:lang w:val="es-ES"/>
        </w:rPr>
      </w:pPr>
    </w:p>
    <w:p w:rsidR="005643CF" w:rsidRDefault="005643CF" w:rsidP="00AF5DAA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TALLER N</w:t>
      </w:r>
      <w:r w:rsidR="00624640">
        <w:rPr>
          <w:rFonts w:ascii="Comic Sans MS" w:hAnsi="Comic Sans MS"/>
          <w:sz w:val="24"/>
          <w:szCs w:val="24"/>
        </w:rPr>
        <w:t>: 9</w:t>
      </w:r>
      <w:r>
        <w:rPr>
          <w:rFonts w:ascii="Comic Sans MS" w:hAnsi="Comic Sans MS"/>
          <w:sz w:val="24"/>
          <w:szCs w:val="24"/>
        </w:rPr>
        <w:t xml:space="preserve"> </w:t>
      </w:r>
    </w:p>
    <w:p w:rsidR="00AF5DAA" w:rsidRPr="00125FE8" w:rsidRDefault="00AF5DAA" w:rsidP="00AF5DA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EMA :</w:t>
      </w:r>
      <w:r w:rsidRPr="00125FE8">
        <w:rPr>
          <w:rFonts w:ascii="Comic Sans MS" w:hAnsi="Comic Sans MS"/>
          <w:sz w:val="24"/>
          <w:szCs w:val="24"/>
          <w:lang w:val="es-ES"/>
        </w:rPr>
        <w:t>IDENTIDADES DEL ANGULO MEDIO Y EL ANGULO DOBLE</w:t>
      </w:r>
    </w:p>
    <w:p w:rsidR="00AF5DAA" w:rsidRPr="00125FE8" w:rsidRDefault="00AF5DAA" w:rsidP="00AF5DAA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  <w:u w:val="single"/>
        </w:rPr>
      </w:pPr>
    </w:p>
    <w:p w:rsidR="00624640" w:rsidRDefault="00AF5DAA" w:rsidP="00AF5DAA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>Si sent =,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>/2</m:t>
        </m:r>
      </m:oMath>
      <w:r w:rsidR="00624640">
        <w:rPr>
          <w:rFonts w:ascii="Comic Sans MS" w:eastAsiaTheme="minorEastAsia" w:hAnsi="Comic Sans MS"/>
          <w:sz w:val="24"/>
          <w:szCs w:val="24"/>
        </w:rPr>
        <w:t xml:space="preserve">, </w:t>
      </w:r>
      <w:r w:rsidRPr="00125FE8">
        <w:rPr>
          <w:rFonts w:ascii="Comic Sans MS" w:hAnsi="Comic Sans MS"/>
          <w:sz w:val="24"/>
          <w:szCs w:val="24"/>
        </w:rPr>
        <w:t xml:space="preserve">t  Є II C, hallar cos2t y tan2t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</w:p>
    <w:p w:rsidR="00AF5DAA" w:rsidRPr="00624640" w:rsidRDefault="00624640" w:rsidP="00624640">
      <w:pPr>
        <w:tabs>
          <w:tab w:val="left" w:pos="1800"/>
        </w:tabs>
        <w:spacing w:after="0" w:line="240" w:lineRule="auto"/>
        <w:ind w:left="360"/>
        <w:jc w:val="both"/>
        <w:rPr>
          <w:rFonts w:ascii="Comic Sans MS" w:hAnsi="Comic Sans MS"/>
          <w:sz w:val="24"/>
          <w:szCs w:val="24"/>
          <w:u w:val="single"/>
        </w:rPr>
      </w:pPr>
      <w:r>
        <w:rPr>
          <w:rFonts w:ascii="Comic Sans MS" w:hAnsi="Comic Sans MS"/>
          <w:b/>
          <w:bCs/>
          <w:sz w:val="24"/>
          <w:szCs w:val="24"/>
        </w:rPr>
        <w:t xml:space="preserve">         </w:t>
      </w:r>
      <w:r w:rsidR="00AF5DAA" w:rsidRPr="00624640">
        <w:rPr>
          <w:rFonts w:ascii="Comic Sans MS" w:hAnsi="Comic Sans MS"/>
          <w:b/>
          <w:bCs/>
          <w:sz w:val="24"/>
          <w:szCs w:val="24"/>
        </w:rPr>
        <w:t xml:space="preserve">      </w:t>
      </w:r>
    </w:p>
    <w:p w:rsidR="00AF5DAA" w:rsidRPr="00125FE8" w:rsidRDefault="00AF5DAA" w:rsidP="00881B76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>Si cost 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Pr="00125FE8">
        <w:rPr>
          <w:rFonts w:ascii="Comic Sans MS" w:hAnsi="Comic Sans MS"/>
          <w:sz w:val="24"/>
          <w:szCs w:val="24"/>
        </w:rPr>
        <w:t xml:space="preserve"> ,</w:t>
      </w:r>
      <w:r w:rsidR="00624640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 xml:space="preserve">t  Є IV C, hallar cos2t y tan2t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</w:p>
    <w:p w:rsidR="00AF5DAA" w:rsidRPr="00125FE8" w:rsidRDefault="00AF5DAA" w:rsidP="00AF5DAA">
      <w:pPr>
        <w:pStyle w:val="Textoindependiente"/>
        <w:jc w:val="left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lang w:val="es-CO"/>
        </w:rPr>
        <w:t xml:space="preserve">                     </w:t>
      </w:r>
    </w:p>
    <w:p w:rsidR="00AF5DAA" w:rsidRDefault="00AF5DAA" w:rsidP="00AF5DAA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 xml:space="preserve">Si cscα = -3, α Є III C, hallar sen2α y tan2α </w:t>
      </w:r>
    </w:p>
    <w:p w:rsidR="00624640" w:rsidRPr="00624640" w:rsidRDefault="00624640" w:rsidP="00624640">
      <w:pPr>
        <w:tabs>
          <w:tab w:val="left" w:pos="1800"/>
        </w:tabs>
        <w:spacing w:after="0" w:line="240" w:lineRule="auto"/>
        <w:ind w:left="360"/>
        <w:jc w:val="both"/>
        <w:rPr>
          <w:rFonts w:ascii="Comic Sans MS" w:hAnsi="Comic Sans MS"/>
          <w:sz w:val="24"/>
          <w:szCs w:val="24"/>
          <w:u w:val="single"/>
        </w:rPr>
      </w:pPr>
    </w:p>
    <w:p w:rsidR="00AF5DAA" w:rsidRPr="00125FE8" w:rsidRDefault="00AF5DAA" w:rsidP="00881B76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>Si tan2θ =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</m:rad>
      </m:oMath>
      <w:r w:rsidRPr="00125FE8">
        <w:rPr>
          <w:rFonts w:ascii="Comic Sans MS" w:hAnsi="Comic Sans MS"/>
          <w:sz w:val="24"/>
          <w:szCs w:val="24"/>
        </w:rPr>
        <w:t>, θ Є I C, hallar tanθ</w:t>
      </w:r>
    </w:p>
    <w:p w:rsidR="00AF5DAA" w:rsidRPr="00125FE8" w:rsidRDefault="00AF5DAA" w:rsidP="00AF5DAA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b/>
          <w:bCs/>
          <w:sz w:val="24"/>
          <w:szCs w:val="24"/>
        </w:rPr>
        <w:t xml:space="preserve">                       </w:t>
      </w:r>
    </w:p>
    <w:p w:rsidR="00AF5DAA" w:rsidRPr="00125FE8" w:rsidRDefault="00AF5DAA" w:rsidP="00881B76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 xml:space="preserve">Si cotα=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4</w:t>
      </w:r>
      <w:r w:rsidRPr="00125FE8">
        <w:rPr>
          <w:rFonts w:ascii="Comic Sans MS" w:hAnsi="Comic Sans MS"/>
          <w:sz w:val="24"/>
          <w:szCs w:val="24"/>
        </w:rPr>
        <w:t>, α Є I C, hallar sen2α y cos2α</w:t>
      </w:r>
    </w:p>
    <w:p w:rsidR="00AF5DAA" w:rsidRPr="00125FE8" w:rsidRDefault="00AF5DAA" w:rsidP="00AF5DAA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b/>
          <w:bCs/>
          <w:sz w:val="24"/>
          <w:szCs w:val="24"/>
        </w:rPr>
        <w:t xml:space="preserve">                     </w:t>
      </w:r>
    </w:p>
    <w:p w:rsidR="00AF5DAA" w:rsidRPr="00125FE8" w:rsidRDefault="00AF5DAA" w:rsidP="00881B76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 xml:space="preserve">Si sect= </w:t>
      </w:r>
      <w:r w:rsidRPr="00125FE8">
        <w:rPr>
          <w:rFonts w:ascii="Comic Sans MS" w:hAnsi="Comic Sans MS"/>
          <w:sz w:val="24"/>
          <w:szCs w:val="24"/>
          <w:u w:val="single"/>
        </w:rPr>
        <w:t>-13</w:t>
      </w:r>
      <w:r w:rsidRPr="00125FE8">
        <w:rPr>
          <w:rFonts w:ascii="Comic Sans MS" w:hAnsi="Comic Sans MS"/>
          <w:sz w:val="24"/>
          <w:szCs w:val="24"/>
        </w:rPr>
        <w:t>, t Є II C, hallar cos2t y tan2t</w:t>
      </w:r>
    </w:p>
    <w:p w:rsidR="00AF5DAA" w:rsidRPr="00125FE8" w:rsidRDefault="00AF5DAA" w:rsidP="00AF5DAA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b/>
          <w:bCs/>
          <w:sz w:val="24"/>
          <w:szCs w:val="24"/>
        </w:rPr>
        <w:t xml:space="preserve">                 </w:t>
      </w:r>
    </w:p>
    <w:p w:rsidR="00AF5DAA" w:rsidRPr="00125FE8" w:rsidRDefault="00AF5DAA" w:rsidP="00881B76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  <w:lang w:val="en-US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S</w:t>
      </w:r>
      <w:r w:rsidRPr="00125FE8">
        <w:rPr>
          <w:rFonts w:ascii="Comic Sans MS" w:hAnsi="Comic Sans MS"/>
          <w:sz w:val="24"/>
          <w:szCs w:val="24"/>
          <w:lang w:val="en-US"/>
        </w:rPr>
        <w:t>i cos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</w:t>
      </w:r>
      <w:r w:rsidR="00624640">
        <w:rPr>
          <w:rFonts w:ascii="Comic Sans MS" w:hAnsi="Comic Sans MS"/>
          <w:sz w:val="24"/>
          <w:szCs w:val="24"/>
          <w:u w:val="single"/>
          <w:lang w:val="en-US"/>
        </w:rPr>
        <w:t>3/7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, 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V C, hallar sen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y sen3</w:t>
      </w:r>
      <w:r w:rsidRPr="00125FE8">
        <w:rPr>
          <w:rFonts w:ascii="Comic Sans MS" w:hAnsi="Comic Sans MS"/>
          <w:sz w:val="24"/>
          <w:szCs w:val="24"/>
        </w:rPr>
        <w:t>θ</w:t>
      </w:r>
    </w:p>
    <w:p w:rsidR="00AF5DAA" w:rsidRPr="00125FE8" w:rsidRDefault="00AF5DAA" w:rsidP="00AF5DAA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b/>
          <w:bCs/>
          <w:sz w:val="24"/>
          <w:szCs w:val="24"/>
          <w:lang w:val="en-US"/>
        </w:rPr>
        <w:t xml:space="preserve">                     </w:t>
      </w:r>
    </w:p>
    <w:p w:rsidR="00AF5DAA" w:rsidRPr="00125FE8" w:rsidRDefault="00AF5DAA" w:rsidP="00881B76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 xml:space="preserve">Si tanθ =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1  </w:t>
      </w:r>
      <w:r w:rsidRPr="00125FE8">
        <w:rPr>
          <w:rFonts w:ascii="Comic Sans MS" w:hAnsi="Comic Sans MS"/>
          <w:sz w:val="24"/>
          <w:szCs w:val="24"/>
        </w:rPr>
        <w:t>, θ Є III C, hallar cos4θ</w:t>
      </w:r>
    </w:p>
    <w:p w:rsidR="00AF5DAA" w:rsidRPr="00125FE8" w:rsidRDefault="00AF5DAA" w:rsidP="00AF5DAA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b/>
          <w:bCs/>
          <w:sz w:val="24"/>
          <w:szCs w:val="24"/>
        </w:rPr>
        <w:t xml:space="preserve">                      </w:t>
      </w:r>
    </w:p>
    <w:p w:rsidR="00AF5DAA" w:rsidRPr="00125FE8" w:rsidRDefault="00AF5DAA" w:rsidP="00881B76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Encuentre el calor exacto de la expresión dada</w:t>
      </w:r>
    </w:p>
    <w:p w:rsidR="00AF5DAA" w:rsidRPr="00125FE8" w:rsidRDefault="00AF5DAA" w:rsidP="00881B76">
      <w:pPr>
        <w:numPr>
          <w:ilvl w:val="0"/>
          <w:numId w:val="23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s(</w:t>
      </w:r>
      <w:r w:rsidRPr="00125FE8">
        <w:rPr>
          <w:rFonts w:ascii="Comic Sans MS" w:hAnsi="Comic Sans MS"/>
          <w:sz w:val="24"/>
          <w:szCs w:val="24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>/12)</w:t>
      </w:r>
    </w:p>
    <w:p w:rsidR="00AF5DAA" w:rsidRPr="00125FE8" w:rsidRDefault="00AF5DAA" w:rsidP="00881B76">
      <w:pPr>
        <w:numPr>
          <w:ilvl w:val="0"/>
          <w:numId w:val="23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n(</w:t>
      </w:r>
      <w:r w:rsidRPr="00125FE8">
        <w:rPr>
          <w:rFonts w:ascii="Comic Sans MS" w:hAnsi="Comic Sans MS"/>
          <w:sz w:val="24"/>
          <w:szCs w:val="24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>/8)</w:t>
      </w:r>
    </w:p>
    <w:p w:rsidR="00AF5DAA" w:rsidRPr="00125FE8" w:rsidRDefault="00AF5DAA" w:rsidP="00881B76">
      <w:pPr>
        <w:numPr>
          <w:ilvl w:val="0"/>
          <w:numId w:val="23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n(3</w:t>
      </w:r>
      <w:r w:rsidRPr="00125FE8">
        <w:rPr>
          <w:rFonts w:ascii="Comic Sans MS" w:hAnsi="Comic Sans MS"/>
          <w:sz w:val="24"/>
          <w:szCs w:val="24"/>
          <w:lang w:val="en-US"/>
        </w:rPr>
        <w:t>π</w:t>
      </w:r>
      <w:r w:rsidRPr="00125FE8">
        <w:rPr>
          <w:rFonts w:ascii="Comic Sans MS" w:hAnsi="Comic Sans MS"/>
          <w:sz w:val="24"/>
          <w:szCs w:val="24"/>
        </w:rPr>
        <w:t>/8)</w:t>
      </w:r>
    </w:p>
    <w:p w:rsidR="00AF5DAA" w:rsidRPr="00125FE8" w:rsidRDefault="00AF5DAA" w:rsidP="00881B76">
      <w:pPr>
        <w:numPr>
          <w:ilvl w:val="0"/>
          <w:numId w:val="23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105º</w:t>
      </w:r>
    </w:p>
    <w:p w:rsidR="00AF5DAA" w:rsidRPr="00125FE8" w:rsidRDefault="00AF5DAA" w:rsidP="00881B76">
      <w:pPr>
        <w:numPr>
          <w:ilvl w:val="0"/>
          <w:numId w:val="23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sc(13</w:t>
      </w:r>
      <w:r w:rsidRPr="00125FE8">
        <w:rPr>
          <w:rFonts w:ascii="Comic Sans MS" w:hAnsi="Comic Sans MS"/>
          <w:sz w:val="24"/>
          <w:szCs w:val="24"/>
          <w:lang w:val="en-US"/>
        </w:rPr>
        <w:t>π</w:t>
      </w:r>
      <w:r w:rsidRPr="00125FE8">
        <w:rPr>
          <w:rFonts w:ascii="Comic Sans MS" w:hAnsi="Comic Sans MS"/>
          <w:sz w:val="24"/>
          <w:szCs w:val="24"/>
        </w:rPr>
        <w:t>/12)</w:t>
      </w:r>
    </w:p>
    <w:p w:rsidR="00AF5DAA" w:rsidRPr="00125FE8" w:rsidRDefault="00AF5DAA" w:rsidP="00881B76">
      <w:pPr>
        <w:numPr>
          <w:ilvl w:val="0"/>
          <w:numId w:val="23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c(-3</w:t>
      </w:r>
      <w:r w:rsidRPr="00125FE8">
        <w:rPr>
          <w:rFonts w:ascii="Comic Sans MS" w:hAnsi="Comic Sans MS"/>
          <w:sz w:val="24"/>
          <w:szCs w:val="24"/>
          <w:lang w:val="en-US"/>
        </w:rPr>
        <w:t>π</w:t>
      </w:r>
      <w:r w:rsidRPr="00125FE8">
        <w:rPr>
          <w:rFonts w:ascii="Comic Sans MS" w:hAnsi="Comic Sans MS"/>
          <w:sz w:val="24"/>
          <w:szCs w:val="24"/>
        </w:rPr>
        <w:t>/8)</w:t>
      </w:r>
    </w:p>
    <w:p w:rsidR="00AF5DAA" w:rsidRPr="00125FE8" w:rsidRDefault="00AF5DAA" w:rsidP="00AF5DAA">
      <w:pPr>
        <w:tabs>
          <w:tab w:val="left" w:pos="720"/>
        </w:tabs>
        <w:jc w:val="both"/>
        <w:rPr>
          <w:rFonts w:ascii="Comic Sans MS" w:hAnsi="Comic Sans MS"/>
          <w:sz w:val="24"/>
          <w:szCs w:val="24"/>
        </w:rPr>
      </w:pPr>
    </w:p>
    <w:p w:rsidR="00AF5DAA" w:rsidRPr="00125FE8" w:rsidRDefault="00AF5DAA" w:rsidP="00881B76">
      <w:pPr>
        <w:numPr>
          <w:ilvl w:val="1"/>
          <w:numId w:val="23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Demostrar las siguientes identidades:</w:t>
      </w:r>
    </w:p>
    <w:p w:rsidR="00AF5DAA" w:rsidRPr="00125FE8" w:rsidRDefault="00AF5DAA" w:rsidP="00881B76">
      <w:pPr>
        <w:numPr>
          <w:ilvl w:val="2"/>
          <w:numId w:val="23"/>
        </w:numPr>
        <w:tabs>
          <w:tab w:val="num" w:pos="187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1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sen2x = senxcosx</w:t>
      </w:r>
    </w:p>
    <w:p w:rsidR="00AF5DAA" w:rsidRPr="00125FE8" w:rsidRDefault="00624640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sz w:val="24"/>
          <w:szCs w:val="24"/>
          <w:lang w:val="en-US"/>
        </w:rPr>
        <w:t xml:space="preserve">    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>2</w:t>
      </w:r>
    </w:p>
    <w:p w:rsidR="00AF5DAA" w:rsidRPr="00125FE8" w:rsidRDefault="00AF5DAA" w:rsidP="00881B76">
      <w:pPr>
        <w:numPr>
          <w:ilvl w:val="2"/>
          <w:numId w:val="23"/>
        </w:numPr>
        <w:tabs>
          <w:tab w:val="left" w:pos="720"/>
          <w:tab w:val="num" w:pos="187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  cos2x   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2cot2x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senxcosx</w:t>
      </w:r>
    </w:p>
    <w:p w:rsidR="00AF5DAA" w:rsidRPr="00125FE8" w:rsidRDefault="00AF5DAA" w:rsidP="00881B76">
      <w:pPr>
        <w:numPr>
          <w:ilvl w:val="2"/>
          <w:numId w:val="23"/>
        </w:numPr>
        <w:tabs>
          <w:tab w:val="left" w:pos="-270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(senx + cosx)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– sen2x = 1</w:t>
      </w:r>
    </w:p>
    <w:p w:rsidR="00AF5DAA" w:rsidRPr="00125FE8" w:rsidRDefault="00AF5DAA" w:rsidP="00881B76">
      <w:pPr>
        <w:numPr>
          <w:ilvl w:val="2"/>
          <w:numId w:val="23"/>
        </w:numPr>
        <w:tabs>
          <w:tab w:val="left" w:pos="-270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tx – tanx = 2cot2x</w:t>
      </w:r>
    </w:p>
    <w:p w:rsidR="00AF5DAA" w:rsidRPr="00125FE8" w:rsidRDefault="00AF5DAA" w:rsidP="00AF5DAA">
      <w:pPr>
        <w:tabs>
          <w:tab w:val="left" w:pos="-2700"/>
        </w:tabs>
        <w:jc w:val="both"/>
        <w:rPr>
          <w:rFonts w:ascii="Comic Sans MS" w:hAnsi="Comic Sans MS"/>
          <w:sz w:val="24"/>
          <w:szCs w:val="24"/>
        </w:rPr>
      </w:pPr>
    </w:p>
    <w:p w:rsidR="00AF5DAA" w:rsidRPr="00125FE8" w:rsidRDefault="00AF5DAA" w:rsidP="00881B76">
      <w:pPr>
        <w:numPr>
          <w:ilvl w:val="3"/>
          <w:numId w:val="23"/>
        </w:numPr>
        <w:tabs>
          <w:tab w:val="num" w:pos="2596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Use la información dada para hallar: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600" w:dyaOrig="600">
          <v:shape id="_x0000_i1075" type="#_x0000_t75" style="width:30pt;height:30pt" o:ole="">
            <v:imagedata r:id="rId112" o:title=""/>
          </v:shape>
          <o:OLEObject Type="Embed" ProgID="Equation.DSMT4" ShapeID="_x0000_i1075" DrawAspect="Content" ObjectID="_1483812169" r:id="rId113"/>
        </w:object>
      </w:r>
      <w:r w:rsidRPr="00125FE8">
        <w:rPr>
          <w:rFonts w:ascii="Comic Sans MS" w:hAnsi="Comic Sans MS"/>
          <w:sz w:val="24"/>
          <w:szCs w:val="24"/>
        </w:rPr>
        <w:t xml:space="preserve">,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600" w:dyaOrig="600">
          <v:shape id="_x0000_i1076" type="#_x0000_t75" style="width:30pt;height:30pt" o:ole="">
            <v:imagedata r:id="rId114" o:title=""/>
          </v:shape>
          <o:OLEObject Type="Embed" ProgID="Equation.DSMT4" ShapeID="_x0000_i1076" DrawAspect="Content" ObjectID="_1483812170" r:id="rId115"/>
        </w:object>
      </w:r>
      <w:r w:rsidRPr="00125FE8">
        <w:rPr>
          <w:rFonts w:ascii="Comic Sans MS" w:hAnsi="Comic Sans MS"/>
          <w:sz w:val="24"/>
          <w:szCs w:val="24"/>
        </w:rPr>
        <w:t xml:space="preserve"> y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600" w:dyaOrig="600">
          <v:shape id="_x0000_i1077" type="#_x0000_t75" style="width:30pt;height:30pt" o:ole="">
            <v:imagedata r:id="rId116" o:title=""/>
          </v:shape>
          <o:OLEObject Type="Embed" ProgID="Equation.DSMT4" ShapeID="_x0000_i1077" DrawAspect="Content" ObjectID="_1483812171" r:id="rId117"/>
        </w:object>
      </w:r>
    </w:p>
    <w:p w:rsidR="00AF5DAA" w:rsidRPr="00125FE8" w:rsidRDefault="00AF5DAA" w:rsidP="00881B76">
      <w:pPr>
        <w:numPr>
          <w:ilvl w:val="4"/>
          <w:numId w:val="23"/>
        </w:numPr>
        <w:tabs>
          <w:tab w:val="left" w:pos="0"/>
          <w:tab w:val="num" w:pos="331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sent = </w:t>
      </w:r>
      <w:r w:rsidR="00624640">
        <w:rPr>
          <w:rFonts w:ascii="Comic Sans MS" w:hAnsi="Comic Sans MS"/>
          <w:sz w:val="24"/>
          <w:szCs w:val="24"/>
          <w:u w:val="single"/>
          <w:lang w:val="en-US"/>
        </w:rPr>
        <w:t xml:space="preserve">  1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, t 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I C.</w:t>
      </w:r>
    </w:p>
    <w:p w:rsidR="00AF5DAA" w:rsidRPr="00125FE8" w:rsidRDefault="00624640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sz w:val="24"/>
          <w:szCs w:val="24"/>
          <w:lang w:val="en-US"/>
        </w:rPr>
        <w:t xml:space="preserve">                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>3</w:t>
      </w:r>
    </w:p>
    <w:p w:rsidR="00AF5DAA" w:rsidRPr="00125FE8" w:rsidRDefault="00AF5DAA" w:rsidP="00881B76">
      <w:pPr>
        <w:numPr>
          <w:ilvl w:val="4"/>
          <w:numId w:val="23"/>
        </w:numPr>
        <w:tabs>
          <w:tab w:val="left" w:pos="0"/>
          <w:tab w:val="num" w:pos="331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cost =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4 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, t 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V C.</w:t>
      </w:r>
    </w:p>
    <w:p w:rsidR="00AF5DAA" w:rsidRPr="00125FE8" w:rsidRDefault="00624640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sz w:val="24"/>
          <w:szCs w:val="24"/>
          <w:lang w:val="en-US"/>
        </w:rPr>
        <w:t xml:space="preserve">                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>5</w:t>
      </w:r>
    </w:p>
    <w:p w:rsidR="00AF5DAA" w:rsidRPr="00125FE8" w:rsidRDefault="00AF5DAA" w:rsidP="00881B76">
      <w:pPr>
        <w:numPr>
          <w:ilvl w:val="4"/>
          <w:numId w:val="23"/>
        </w:numPr>
        <w:tabs>
          <w:tab w:val="left" w:pos="720"/>
          <w:tab w:val="num" w:pos="331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tanθ= 2, θ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II C. </w:t>
      </w:r>
    </w:p>
    <w:p w:rsidR="00AF5DAA" w:rsidRPr="00125FE8" w:rsidRDefault="00AF5DAA" w:rsidP="00881B76">
      <w:pPr>
        <w:numPr>
          <w:ilvl w:val="4"/>
          <w:numId w:val="23"/>
        </w:numPr>
        <w:tabs>
          <w:tab w:val="left" w:pos="720"/>
          <w:tab w:val="num" w:pos="331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cscθ= 9, θ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 C. </w:t>
      </w:r>
    </w:p>
    <w:p w:rsidR="00AF5DAA" w:rsidRPr="00125FE8" w:rsidRDefault="00AF5DAA" w:rsidP="00881B76">
      <w:pPr>
        <w:numPr>
          <w:ilvl w:val="4"/>
          <w:numId w:val="23"/>
        </w:numPr>
        <w:tabs>
          <w:tab w:val="left" w:pos="0"/>
          <w:tab w:val="num" w:pos="331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lastRenderedPageBreak/>
        <w:t xml:space="preserve">sect =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3 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, t 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 C.</w:t>
      </w:r>
    </w:p>
    <w:p w:rsidR="00AF5DAA" w:rsidRPr="00125FE8" w:rsidRDefault="00624640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sz w:val="24"/>
          <w:szCs w:val="24"/>
          <w:lang w:val="en-US"/>
        </w:rPr>
        <w:t xml:space="preserve">                 </w:t>
      </w:r>
      <w:r w:rsidR="00AF5DAA" w:rsidRPr="00125FE8">
        <w:rPr>
          <w:rFonts w:ascii="Comic Sans MS" w:hAnsi="Comic Sans MS"/>
          <w:sz w:val="24"/>
          <w:szCs w:val="24"/>
          <w:lang w:val="en-US"/>
        </w:rPr>
        <w:t>2</w:t>
      </w:r>
    </w:p>
    <w:p w:rsidR="00AF5DAA" w:rsidRPr="00125FE8" w:rsidRDefault="00AF5DAA" w:rsidP="00881B76">
      <w:pPr>
        <w:numPr>
          <w:ilvl w:val="4"/>
          <w:numId w:val="23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cotψ =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-1  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, ψ 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I C.</w:t>
      </w:r>
    </w:p>
    <w:p w:rsidR="00AF5DAA" w:rsidRPr="00125FE8" w:rsidRDefault="00624640" w:rsidP="00AF5DAA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  <w:lang w:val="en-US"/>
        </w:rPr>
        <w:t xml:space="preserve">                     </w:t>
      </w:r>
      <w:r w:rsidR="00AF5DAA" w:rsidRPr="00125FE8">
        <w:rPr>
          <w:rFonts w:ascii="Comic Sans MS" w:hAnsi="Comic Sans MS"/>
          <w:sz w:val="24"/>
          <w:szCs w:val="24"/>
        </w:rPr>
        <w:t>4</w:t>
      </w:r>
    </w:p>
    <w:p w:rsidR="00AF5DAA" w:rsidRPr="00125FE8" w:rsidRDefault="00AF5DAA" w:rsidP="00881B76">
      <w:pPr>
        <w:numPr>
          <w:ilvl w:val="0"/>
          <w:numId w:val="22"/>
        </w:numPr>
        <w:tabs>
          <w:tab w:val="left" w:pos="-1440"/>
          <w:tab w:val="num" w:pos="644"/>
        </w:tabs>
        <w:spacing w:after="0" w:line="240" w:lineRule="auto"/>
        <w:ind w:left="360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Verificar las siguientes identidades:</w:t>
      </w:r>
    </w:p>
    <w:p w:rsidR="00AF5DAA" w:rsidRPr="00125FE8" w:rsidRDefault="00AF5DAA" w:rsidP="00881B76">
      <w:pPr>
        <w:numPr>
          <w:ilvl w:val="1"/>
          <w:numId w:val="22"/>
        </w:numPr>
        <w:tabs>
          <w:tab w:val="left" w:pos="720"/>
          <w:tab w:val="num" w:pos="144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2sen </w:t>
      </w:r>
      <w:r w:rsidRPr="00125FE8">
        <w:rPr>
          <w:rFonts w:ascii="Comic Sans MS" w:hAnsi="Comic Sans MS"/>
          <w:sz w:val="24"/>
          <w:szCs w:val="24"/>
          <w:u w:val="single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 cos</w:t>
      </w:r>
      <w:r w:rsidRPr="00125FE8">
        <w:rPr>
          <w:rFonts w:ascii="Comic Sans MS" w:hAnsi="Comic Sans MS"/>
          <w:sz w:val="24"/>
          <w:szCs w:val="24"/>
          <w:u w:val="single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sen</w:t>
      </w:r>
      <w:r w:rsidRPr="00125FE8">
        <w:rPr>
          <w:rFonts w:ascii="Comic Sans MS" w:hAnsi="Comic Sans MS"/>
          <w:sz w:val="24"/>
          <w:szCs w:val="24"/>
        </w:rPr>
        <w:t>π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</w:t>
      </w:r>
      <w:r w:rsidRPr="00125FE8">
        <w:rPr>
          <w:rFonts w:ascii="Comic Sans MS" w:hAnsi="Comic Sans MS"/>
          <w:sz w:val="24"/>
          <w:szCs w:val="24"/>
        </w:rPr>
        <w:t>2       2</w:t>
      </w:r>
    </w:p>
    <w:p w:rsidR="00AF5DAA" w:rsidRPr="00125FE8" w:rsidRDefault="00AF5DAA" w:rsidP="00881B76">
      <w:pPr>
        <w:numPr>
          <w:ilvl w:val="1"/>
          <w:numId w:val="22"/>
        </w:numPr>
        <w:tabs>
          <w:tab w:val="left" w:pos="720"/>
          <w:tab w:val="num" w:pos="144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>2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A  </w:t>
      </w:r>
      <w:r w:rsidRPr="00125FE8">
        <w:rPr>
          <w:rFonts w:ascii="Comic Sans MS" w:hAnsi="Comic Sans MS"/>
          <w:sz w:val="24"/>
          <w:szCs w:val="24"/>
        </w:rPr>
        <w:t xml:space="preserve"> - cosA = 1</w:t>
      </w:r>
    </w:p>
    <w:p w:rsidR="00AF5DAA" w:rsidRPr="00125FE8" w:rsidRDefault="00AF5DA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2       </w:t>
      </w:r>
    </w:p>
    <w:p w:rsidR="00AF5DAA" w:rsidRPr="00125FE8" w:rsidRDefault="00AF5DAA" w:rsidP="00881B76">
      <w:pPr>
        <w:numPr>
          <w:ilvl w:val="1"/>
          <w:numId w:val="22"/>
        </w:numPr>
        <w:tabs>
          <w:tab w:val="left" w:pos="-2520"/>
          <w:tab w:val="num" w:pos="144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x  </w:t>
      </w:r>
      <w:r w:rsidRPr="00125FE8">
        <w:rPr>
          <w:rFonts w:ascii="Comic Sans MS" w:hAnsi="Comic Sans MS"/>
          <w:sz w:val="24"/>
          <w:szCs w:val="24"/>
        </w:rPr>
        <w:t>= cscx - cotx</w:t>
      </w:r>
    </w:p>
    <w:p w:rsidR="00AF5DAA" w:rsidRPr="00125FE8" w:rsidRDefault="00E8638A" w:rsidP="00AF5DAA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         </w:t>
      </w:r>
      <w:r w:rsidR="00AF5DAA" w:rsidRPr="00125FE8">
        <w:rPr>
          <w:rFonts w:ascii="Comic Sans MS" w:hAnsi="Comic Sans MS"/>
          <w:sz w:val="24"/>
          <w:szCs w:val="24"/>
        </w:rPr>
        <w:t>2</w:t>
      </w:r>
    </w:p>
    <w:p w:rsidR="00E8638A" w:rsidRDefault="005643CF" w:rsidP="00AF5DAA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TALLER N:10</w:t>
      </w:r>
      <w:r w:rsidR="00AF5DAA" w:rsidRPr="00125FE8">
        <w:rPr>
          <w:rFonts w:ascii="Comic Sans MS" w:hAnsi="Comic Sans MS"/>
          <w:sz w:val="24"/>
          <w:szCs w:val="24"/>
        </w:rPr>
        <w:t xml:space="preserve"> </w:t>
      </w:r>
    </w:p>
    <w:p w:rsidR="00AF5DAA" w:rsidRPr="00125FE8" w:rsidRDefault="00E8638A" w:rsidP="00AF5DA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EMA: ECUACIONES</w:t>
      </w:r>
      <w:r w:rsidR="00AF5DAA" w:rsidRPr="00125FE8">
        <w:rPr>
          <w:rFonts w:ascii="Comic Sans MS" w:hAnsi="Comic Sans MS"/>
          <w:sz w:val="24"/>
          <w:szCs w:val="24"/>
          <w:lang w:val="es-ES"/>
        </w:rPr>
        <w:t xml:space="preserve"> TRIGONOMÉTRICAS</w:t>
      </w:r>
    </w:p>
    <w:p w:rsidR="009914CE" w:rsidRPr="00125FE8" w:rsidRDefault="009914CE" w:rsidP="009914CE">
      <w:pPr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Encontrar todas las soluciones de las siguientes ecuaciones trigonométricas:</w:t>
      </w: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8"/>
          <w:sz w:val="24"/>
          <w:szCs w:val="24"/>
        </w:rPr>
        <w:object w:dxaOrig="1540" w:dyaOrig="360">
          <v:shape id="_x0000_i1078" type="#_x0000_t75" style="width:77.25pt;height:18pt" o:ole="">
            <v:imagedata r:id="rId118" o:title=""/>
          </v:shape>
          <o:OLEObject Type="Embed" ProgID="Equation.3" ShapeID="_x0000_i1078" DrawAspect="Content" ObjectID="_1483812172" r:id="rId119"/>
        </w:object>
      </w:r>
    </w:p>
    <w:p w:rsidR="009914CE" w:rsidRPr="00125FE8" w:rsidRDefault="009914CE" w:rsidP="009914CE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520" w:dyaOrig="320">
          <v:shape id="_x0000_i1079" type="#_x0000_t75" style="width:75.75pt;height:15.75pt" o:ole="">
            <v:imagedata r:id="rId120" o:title=""/>
          </v:shape>
          <o:OLEObject Type="Embed" ProgID="Equation.3" ShapeID="_x0000_i1079" DrawAspect="Content" ObjectID="_1483812173" r:id="rId121"/>
        </w:object>
      </w:r>
    </w:p>
    <w:p w:rsidR="009914CE" w:rsidRPr="00125FE8" w:rsidRDefault="009914CE" w:rsidP="009914CE">
      <w:pPr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2020" w:dyaOrig="320">
          <v:shape id="_x0000_i1080" type="#_x0000_t75" style="width:101.25pt;height:15.75pt" o:ole="">
            <v:imagedata r:id="rId122" o:title=""/>
          </v:shape>
          <o:OLEObject Type="Embed" ProgID="Equation.3" ShapeID="_x0000_i1080" DrawAspect="Content" ObjectID="_1483812174" r:id="rId123"/>
        </w:object>
      </w:r>
    </w:p>
    <w:p w:rsidR="009914CE" w:rsidRPr="00125FE8" w:rsidRDefault="009914CE" w:rsidP="009914CE">
      <w:pPr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position w:val="-26"/>
          <w:sz w:val="24"/>
          <w:szCs w:val="24"/>
        </w:rPr>
        <w:object w:dxaOrig="1500" w:dyaOrig="700">
          <v:shape id="_x0000_i1081" type="#_x0000_t75" style="width:75pt;height:35.25pt" o:ole="">
            <v:imagedata r:id="rId124" o:title=""/>
          </v:shape>
          <o:OLEObject Type="Embed" ProgID="Equation.3" ShapeID="_x0000_i1081" DrawAspect="Content" ObjectID="_1483812175" r:id="rId125"/>
        </w:object>
      </w:r>
    </w:p>
    <w:p w:rsidR="009914CE" w:rsidRPr="00125FE8" w:rsidRDefault="009914CE" w:rsidP="009914CE">
      <w:pPr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2040" w:dyaOrig="279">
          <v:shape id="_x0000_i1082" type="#_x0000_t75" style="width:102pt;height:14.25pt" o:ole="">
            <v:imagedata r:id="rId126" o:title=""/>
          </v:shape>
          <o:OLEObject Type="Embed" ProgID="Equation.3" ShapeID="_x0000_i1082" DrawAspect="Content" ObjectID="_1483812176" r:id="rId127"/>
        </w:object>
      </w:r>
    </w:p>
    <w:p w:rsidR="009914CE" w:rsidRPr="00125FE8" w:rsidRDefault="009914CE" w:rsidP="009914CE">
      <w:pPr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400" w:dyaOrig="279">
          <v:shape id="_x0000_i1083" type="#_x0000_t75" style="width:69.75pt;height:14.25pt" o:ole="">
            <v:imagedata r:id="rId128" o:title=""/>
          </v:shape>
          <o:OLEObject Type="Embed" ProgID="Equation.3" ShapeID="_x0000_i1083" DrawAspect="Content" ObjectID="_1483812177" r:id="rId129"/>
        </w:object>
      </w:r>
    </w:p>
    <w:p w:rsidR="009914CE" w:rsidRPr="00125FE8" w:rsidRDefault="009914CE" w:rsidP="009914CE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2100" w:dyaOrig="279">
          <v:shape id="_x0000_i1084" type="#_x0000_t75" style="width:105pt;height:14.25pt" o:ole="">
            <v:imagedata r:id="rId130" o:title=""/>
          </v:shape>
          <o:OLEObject Type="Embed" ProgID="Equation.3" ShapeID="_x0000_i1084" DrawAspect="Content" ObjectID="_1483812178" r:id="rId131"/>
        </w:object>
      </w: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2200" w:dyaOrig="320">
          <v:shape id="_x0000_i1085" type="#_x0000_t75" style="width:110.25pt;height:15.75pt" o:ole="">
            <v:imagedata r:id="rId132" o:title=""/>
          </v:shape>
          <o:OLEObject Type="Embed" ProgID="Equation.3" ShapeID="_x0000_i1085" DrawAspect="Content" ObjectID="_1483812179" r:id="rId133"/>
        </w:object>
      </w:r>
    </w:p>
    <w:p w:rsidR="009914CE" w:rsidRPr="00125FE8" w:rsidRDefault="009914CE" w:rsidP="009914CE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960" w:dyaOrig="320">
          <v:shape id="_x0000_i1086" type="#_x0000_t75" style="width:98.25pt;height:15.75pt" o:ole="">
            <v:imagedata r:id="rId134" o:title=""/>
          </v:shape>
          <o:OLEObject Type="Embed" ProgID="Equation.3" ShapeID="_x0000_i1086" DrawAspect="Content" ObjectID="_1483812180" r:id="rId135"/>
        </w:object>
      </w:r>
    </w:p>
    <w:p w:rsidR="009914CE" w:rsidRPr="00125FE8" w:rsidRDefault="009914CE" w:rsidP="009914CE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8"/>
          <w:sz w:val="24"/>
          <w:szCs w:val="24"/>
        </w:rPr>
        <w:object w:dxaOrig="2360" w:dyaOrig="340">
          <v:shape id="_x0000_i1087" type="#_x0000_t75" style="width:117.75pt;height:17.25pt" o:ole="">
            <v:imagedata r:id="rId136" o:title=""/>
          </v:shape>
          <o:OLEObject Type="Embed" ProgID="Equation.3" ShapeID="_x0000_i1087" DrawAspect="Content" ObjectID="_1483812181" r:id="rId137"/>
        </w:object>
      </w:r>
    </w:p>
    <w:p w:rsidR="009914CE" w:rsidRPr="00125FE8" w:rsidRDefault="009914CE" w:rsidP="009914CE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680" w:dyaOrig="279">
          <v:shape id="_x0000_i1088" type="#_x0000_t75" style="width:84pt;height:14.25pt" o:ole="">
            <v:imagedata r:id="rId138" o:title=""/>
          </v:shape>
          <o:OLEObject Type="Embed" ProgID="Equation.3" ShapeID="_x0000_i1088" DrawAspect="Content" ObjectID="_1483812182" r:id="rId139"/>
        </w:object>
      </w:r>
    </w:p>
    <w:p w:rsidR="009914CE" w:rsidRPr="00125FE8" w:rsidRDefault="009914CE" w:rsidP="009914CE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1680" w:dyaOrig="279">
          <v:shape id="_x0000_i1089" type="#_x0000_t75" style="width:84pt;height:14.25pt" o:ole="">
            <v:imagedata r:id="rId140" o:title=""/>
          </v:shape>
          <o:OLEObject Type="Embed" ProgID="Equation.3" ShapeID="_x0000_i1089" DrawAspect="Content" ObjectID="_1483812183" r:id="rId141"/>
        </w:object>
      </w:r>
    </w:p>
    <w:p w:rsidR="009914CE" w:rsidRPr="00125FE8" w:rsidRDefault="009914CE" w:rsidP="009914CE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8"/>
          <w:sz w:val="24"/>
          <w:szCs w:val="24"/>
        </w:rPr>
        <w:object w:dxaOrig="2000" w:dyaOrig="360">
          <v:shape id="_x0000_i1090" type="#_x0000_t75" style="width:99.75pt;height:18pt" o:ole="">
            <v:imagedata r:id="rId142" o:title=""/>
          </v:shape>
          <o:OLEObject Type="Embed" ProgID="Equation.3" ShapeID="_x0000_i1090" DrawAspect="Content" ObjectID="_1483812184" r:id="rId143"/>
        </w:object>
      </w:r>
    </w:p>
    <w:p w:rsidR="009914CE" w:rsidRPr="00125FE8" w:rsidRDefault="009914CE" w:rsidP="009914CE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8"/>
          <w:sz w:val="24"/>
          <w:szCs w:val="24"/>
        </w:rPr>
        <w:object w:dxaOrig="2060" w:dyaOrig="400">
          <v:shape id="_x0000_i1091" type="#_x0000_t75" style="width:102.75pt;height:20.25pt" o:ole="">
            <v:imagedata r:id="rId144" o:title=""/>
          </v:shape>
          <o:OLEObject Type="Embed" ProgID="Equation.3" ShapeID="_x0000_i1091" DrawAspect="Content" ObjectID="_1483812185" r:id="rId145"/>
        </w:object>
      </w:r>
    </w:p>
    <w:p w:rsidR="009914CE" w:rsidRPr="00125FE8" w:rsidRDefault="009914CE" w:rsidP="009914CE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10"/>
          <w:sz w:val="24"/>
          <w:szCs w:val="24"/>
        </w:rPr>
        <w:object w:dxaOrig="2140" w:dyaOrig="380">
          <v:shape id="_x0000_i1092" type="#_x0000_t75" style="width:107.25pt;height:18.75pt" o:ole="">
            <v:imagedata r:id="rId146" o:title=""/>
          </v:shape>
          <o:OLEObject Type="Embed" ProgID="Equation.3" ShapeID="_x0000_i1092" DrawAspect="Content" ObjectID="_1483812186" r:id="rId147"/>
        </w:object>
      </w:r>
    </w:p>
    <w:p w:rsidR="009914CE" w:rsidRPr="00125FE8" w:rsidRDefault="009914CE" w:rsidP="009914CE">
      <w:pPr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9914CE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Encontrar todas las soluciones de:</w:t>
      </w:r>
    </w:p>
    <w:p w:rsidR="009914CE" w:rsidRPr="00125FE8" w:rsidRDefault="009914CE" w:rsidP="009914CE">
      <w:pPr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040" w:dyaOrig="279">
          <v:shape id="_x0000_i1093" type="#_x0000_t75" style="width:51.75pt;height:14.25pt" o:ole="">
            <v:imagedata r:id="rId148" o:title=""/>
          </v:shape>
          <o:OLEObject Type="Embed" ProgID="Equation.3" ShapeID="_x0000_i1093" DrawAspect="Content" ObjectID="_1483812187" r:id="rId149"/>
        </w:object>
      </w:r>
      <w:r w:rsidRPr="00125FE8">
        <w:rPr>
          <w:rFonts w:ascii="Comic Sans MS" w:hAnsi="Comic Sans MS"/>
          <w:sz w:val="24"/>
          <w:szCs w:val="24"/>
        </w:rPr>
        <w:t xml:space="preserve">  </w:t>
      </w:r>
    </w:p>
    <w:p w:rsidR="009914CE" w:rsidRPr="00125FE8" w:rsidRDefault="009914CE" w:rsidP="009914CE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2420" w:dyaOrig="320">
          <v:shape id="_x0000_i1094" type="#_x0000_t75" style="width:120.75pt;height:15.75pt" o:ole="">
            <v:imagedata r:id="rId150" o:title=""/>
          </v:shape>
          <o:OLEObject Type="Embed" ProgID="Equation.3" ShapeID="_x0000_i1094" DrawAspect="Content" ObjectID="_1483812188" r:id="rId151"/>
        </w:object>
      </w: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9914CE" w:rsidRPr="00125FE8" w:rsidRDefault="009914CE" w:rsidP="009914CE">
      <w:pPr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2900" w:dyaOrig="639">
          <v:shape id="_x0000_i1095" type="#_x0000_t75" style="width:144.75pt;height:32.25pt" o:ole="">
            <v:imagedata r:id="rId152" o:title=""/>
          </v:shape>
          <o:OLEObject Type="Embed" ProgID="Equation.3" ShapeID="_x0000_i1095" DrawAspect="Content" ObjectID="_1483812189" r:id="rId153"/>
        </w:object>
      </w:r>
    </w:p>
    <w:p w:rsidR="009914CE" w:rsidRPr="00125FE8" w:rsidRDefault="009914CE" w:rsidP="009914CE">
      <w:pPr>
        <w:jc w:val="both"/>
        <w:rPr>
          <w:rFonts w:ascii="Comic Sans MS" w:hAnsi="Comic Sans MS"/>
          <w:sz w:val="24"/>
          <w:szCs w:val="24"/>
        </w:rPr>
      </w:pPr>
    </w:p>
    <w:p w:rsidR="009914CE" w:rsidRPr="00125FE8" w:rsidRDefault="009914CE" w:rsidP="00881B76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820" w:dyaOrig="279">
          <v:shape id="_x0000_i1096" type="#_x0000_t75" style="width:90.75pt;height:14.25pt" o:ole="">
            <v:imagedata r:id="rId154" o:title=""/>
          </v:shape>
          <o:OLEObject Type="Embed" ProgID="Equation.3" ShapeID="_x0000_i1096" DrawAspect="Content" ObjectID="_1483812190" r:id="rId155"/>
        </w:object>
      </w:r>
    </w:p>
    <w:p w:rsidR="009914CE" w:rsidRPr="00125FE8" w:rsidRDefault="009914CE" w:rsidP="009914CE">
      <w:pPr>
        <w:spacing w:after="0" w:line="240" w:lineRule="auto"/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10"/>
          <w:sz w:val="24"/>
          <w:szCs w:val="24"/>
        </w:rPr>
        <w:object w:dxaOrig="180" w:dyaOrig="340">
          <v:shape id="_x0000_i1097" type="#_x0000_t75" style="width:9pt;height:17.25pt" o:ole="" fillcolor="window">
            <v:imagedata r:id="rId156" o:title=""/>
          </v:shape>
          <o:OLEObject Type="Embed" ProgID="Equation.3" ShapeID="_x0000_i1097" DrawAspect="Content" ObjectID="_1483812191" r:id="rId157"/>
        </w:objec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 – 1 = 0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scx + 3 = 6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 + 2 = 3cosx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tan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tan</w:t>
      </w:r>
      <w:r w:rsidRPr="00125FE8">
        <w:rPr>
          <w:rFonts w:ascii="Comic Sans MS" w:hAnsi="Comic Sans MS"/>
          <w:sz w:val="24"/>
          <w:szCs w:val="24"/>
        </w:rPr>
        <w:t>θ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2sent = sentcost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nx = cosh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sw – secw = 0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nx + 3 = -2cscx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2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 – senx –1 = 0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 – sec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 = 5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t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α – cscα = 1 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2se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>x – 3senx + 1 = 0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3sec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>x = secx</w:t>
      </w:r>
    </w:p>
    <w:p w:rsidR="009914CE" w:rsidRPr="00125FE8" w:rsidRDefault="00B933F6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line id="_x0000_s1105" style="position:absolute;left:0;text-align:left;z-index:251666944" from="69.3pt,-.1pt" to="78.3pt,-.1pt"/>
        </w:pict>
      </w:r>
      <w:r>
        <w:rPr>
          <w:rFonts w:ascii="Comic Sans MS" w:hAnsi="Comic Sans MS"/>
          <w:noProof/>
          <w:sz w:val="24"/>
          <w:szCs w:val="24"/>
        </w:rPr>
        <w:pict>
          <v:line id="_x0000_s1106" style="position:absolute;left:0;text-align:left;z-index:251667968" from="138.6pt,-.1pt" to="147.6pt,-.1pt"/>
        </w:pict>
      </w:r>
      <w:r w:rsidR="009914CE" w:rsidRPr="00125FE8">
        <w:rPr>
          <w:rFonts w:ascii="Comic Sans MS" w:hAnsi="Comic Sans MS"/>
          <w:sz w:val="24"/>
          <w:szCs w:val="24"/>
          <w:lang w:val="en-US"/>
        </w:rPr>
        <w:t>tan</w:t>
      </w:r>
      <w:r w:rsidR="009914CE"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="009914CE" w:rsidRPr="00125FE8">
        <w:rPr>
          <w:rFonts w:ascii="Comic Sans MS" w:hAnsi="Comic Sans MS"/>
          <w:sz w:val="24"/>
          <w:szCs w:val="24"/>
        </w:rPr>
        <w:t>α</w:t>
      </w:r>
      <w:r w:rsidR="009914CE" w:rsidRPr="00125FE8">
        <w:rPr>
          <w:rFonts w:ascii="Comic Sans MS" w:hAnsi="Comic Sans MS"/>
          <w:sz w:val="24"/>
          <w:szCs w:val="24"/>
          <w:lang w:val="en-US"/>
        </w:rPr>
        <w:t xml:space="preserve"> + (√3 – 1)tan</w:t>
      </w:r>
      <w:r w:rsidR="009914CE" w:rsidRPr="00125FE8">
        <w:rPr>
          <w:rFonts w:ascii="Comic Sans MS" w:hAnsi="Comic Sans MS"/>
          <w:sz w:val="24"/>
          <w:szCs w:val="24"/>
        </w:rPr>
        <w:t>α</w:t>
      </w:r>
      <w:r w:rsidR="009914CE" w:rsidRPr="00125FE8">
        <w:rPr>
          <w:rFonts w:ascii="Comic Sans MS" w:hAnsi="Comic Sans MS"/>
          <w:sz w:val="24"/>
          <w:szCs w:val="24"/>
          <w:lang w:val="en-US"/>
        </w:rPr>
        <w:t xml:space="preserve"> - √3  = 0</w:t>
      </w:r>
      <w:r w:rsidR="009914CE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="009914CE" w:rsidRPr="00125FE8">
        <w:rPr>
          <w:rFonts w:ascii="Comic Sans MS" w:hAnsi="Comic Sans MS"/>
          <w:sz w:val="24"/>
          <w:szCs w:val="24"/>
          <w:lang w:val="en-US"/>
        </w:rPr>
        <w:t xml:space="preserve">  </w:t>
      </w:r>
      <w:r w:rsidR="009914CE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</w:t>
      </w:r>
      <w:r w:rsidR="009914CE" w:rsidRPr="00125FE8">
        <w:rPr>
          <w:rFonts w:ascii="Comic Sans MS" w:hAnsi="Comic Sans MS"/>
          <w:sz w:val="24"/>
          <w:szCs w:val="24"/>
          <w:lang w:val="en-US"/>
        </w:rPr>
        <w:t xml:space="preserve"> 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t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+ cot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0</w:t>
      </w:r>
    </w:p>
    <w:p w:rsidR="009914CE" w:rsidRPr="00125FE8" w:rsidRDefault="00B933F6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line id="_x0000_s1107" style="position:absolute;left:0;text-align:left;z-index:251668992" from="91.8pt,-.1pt" to="100.8pt,-.1pt"/>
        </w:pict>
      </w:r>
      <w:r>
        <w:rPr>
          <w:rFonts w:ascii="Comic Sans MS" w:hAnsi="Comic Sans MS"/>
          <w:noProof/>
          <w:sz w:val="24"/>
          <w:szCs w:val="24"/>
        </w:rPr>
        <w:pict>
          <v:line id="_x0000_s1108" style="position:absolute;left:0;text-align:left;z-index:251670016" from="147.6pt,-.1pt" to="156.6pt,-.1pt"/>
        </w:pict>
      </w:r>
      <w:r w:rsidR="009914CE" w:rsidRPr="00125FE8">
        <w:rPr>
          <w:rFonts w:ascii="Comic Sans MS" w:hAnsi="Comic Sans MS"/>
          <w:sz w:val="24"/>
          <w:szCs w:val="24"/>
          <w:lang w:val="en-US"/>
        </w:rPr>
        <w:t>2sec</w:t>
      </w:r>
      <w:r w:rsidR="009914CE"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="009914CE" w:rsidRPr="00125FE8">
        <w:rPr>
          <w:rFonts w:ascii="Comic Sans MS" w:hAnsi="Comic Sans MS"/>
          <w:sz w:val="24"/>
          <w:szCs w:val="24"/>
        </w:rPr>
        <w:t>α</w:t>
      </w:r>
      <w:r w:rsidR="009914CE" w:rsidRPr="00125FE8">
        <w:rPr>
          <w:rFonts w:ascii="Comic Sans MS" w:hAnsi="Comic Sans MS"/>
          <w:sz w:val="24"/>
          <w:szCs w:val="24"/>
          <w:lang w:val="en-US"/>
        </w:rPr>
        <w:t xml:space="preserve"> + (2 - √3 )sen</w:t>
      </w:r>
      <w:r w:rsidR="009914CE" w:rsidRPr="00125FE8">
        <w:rPr>
          <w:rFonts w:ascii="Comic Sans MS" w:hAnsi="Comic Sans MS"/>
          <w:sz w:val="24"/>
          <w:szCs w:val="24"/>
        </w:rPr>
        <w:t>α</w:t>
      </w:r>
      <w:r w:rsidR="009914CE" w:rsidRPr="00125FE8">
        <w:rPr>
          <w:rFonts w:ascii="Comic Sans MS" w:hAnsi="Comic Sans MS"/>
          <w:sz w:val="24"/>
          <w:szCs w:val="24"/>
          <w:lang w:val="en-US"/>
        </w:rPr>
        <w:t xml:space="preserve"> - √3  = 0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2sen3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1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t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x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1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</w:p>
    <w:p w:rsidR="009914CE" w:rsidRPr="00125FE8" w:rsidRDefault="009914CE" w:rsidP="009914CE">
      <w:pPr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2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n2x + senx = 0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s2θ = senθ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n2θ + 2senθ – 2cosθ = 2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</w:t>
      </w:r>
      <w:r w:rsidRPr="00125FE8">
        <w:rPr>
          <w:rFonts w:ascii="Comic Sans MS" w:hAnsi="Comic Sans MS"/>
          <w:sz w:val="24"/>
          <w:szCs w:val="24"/>
          <w:vertAlign w:val="superscript"/>
        </w:rPr>
        <w:t>4</w:t>
      </w:r>
      <w:r w:rsidRPr="00125FE8">
        <w:rPr>
          <w:rFonts w:ascii="Comic Sans MS" w:hAnsi="Comic Sans MS"/>
          <w:sz w:val="24"/>
          <w:szCs w:val="24"/>
          <w:lang w:val="en-US"/>
        </w:rPr>
        <w:t>θ</w:t>
      </w:r>
      <w:r w:rsidRPr="00125FE8">
        <w:rPr>
          <w:rFonts w:ascii="Comic Sans MS" w:hAnsi="Comic Sans MS"/>
          <w:sz w:val="24"/>
          <w:szCs w:val="24"/>
        </w:rPr>
        <w:t xml:space="preserve"> – 2sec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>θ</w:t>
      </w:r>
      <w:r w:rsidRPr="00125FE8">
        <w:rPr>
          <w:rFonts w:ascii="Comic Sans MS" w:hAnsi="Comic Sans MS"/>
          <w:sz w:val="24"/>
          <w:szCs w:val="24"/>
        </w:rPr>
        <w:t xml:space="preserve"> + 3 = 0</w:t>
      </w:r>
    </w:p>
    <w:p w:rsidR="009914CE" w:rsidRPr="00125FE8" w:rsidRDefault="00B933F6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line id="_x0000_s1109" style="position:absolute;left:0;text-align:left;z-index:251671040" from="58.5pt,.8pt" to="85.5pt,.8pt"/>
        </w:pict>
      </w:r>
      <w:r w:rsidR="009914CE" w:rsidRPr="00125FE8">
        <w:rPr>
          <w:rFonts w:ascii="Comic Sans MS" w:hAnsi="Comic Sans MS"/>
          <w:sz w:val="24"/>
          <w:szCs w:val="24"/>
        </w:rPr>
        <w:t xml:space="preserve">senx + √senx = 0 </w:t>
      </w:r>
    </w:p>
    <w:p w:rsidR="009914CE" w:rsidRPr="00125FE8" w:rsidRDefault="009914CE" w:rsidP="00881B76">
      <w:pPr>
        <w:numPr>
          <w:ilvl w:val="0"/>
          <w:numId w:val="39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1 + cosθ </w:t>
      </w:r>
      <w:r w:rsidRPr="00125FE8">
        <w:rPr>
          <w:rFonts w:ascii="Comic Sans MS" w:hAnsi="Comic Sans MS"/>
          <w:sz w:val="24"/>
          <w:szCs w:val="24"/>
          <w:lang w:val="en-US"/>
        </w:rPr>
        <w:t>= 2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</w:p>
    <w:p w:rsidR="009914CE" w:rsidRPr="00125FE8" w:rsidRDefault="009914CE" w:rsidP="009914CE">
      <w:pPr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Cosθ</w:t>
      </w:r>
    </w:p>
    <w:p w:rsidR="00E8638A" w:rsidRDefault="005643CF" w:rsidP="00AF5DAA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TALLER N:11</w:t>
      </w:r>
      <w:r w:rsidR="00AF5DAA" w:rsidRPr="00125FE8">
        <w:rPr>
          <w:rFonts w:ascii="Comic Sans MS" w:hAnsi="Comic Sans MS"/>
          <w:sz w:val="24"/>
          <w:szCs w:val="24"/>
        </w:rPr>
        <w:t xml:space="preserve"> </w:t>
      </w:r>
    </w:p>
    <w:p w:rsidR="00AF5DAA" w:rsidRPr="00125FE8" w:rsidRDefault="00AF5DAA" w:rsidP="00AF5DA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EMA :</w:t>
      </w:r>
      <w:r w:rsidRPr="00125FE8">
        <w:rPr>
          <w:rFonts w:ascii="Comic Sans MS" w:hAnsi="Comic Sans MS"/>
          <w:sz w:val="24"/>
          <w:szCs w:val="24"/>
          <w:lang w:val="es-ES"/>
        </w:rPr>
        <w:t>GRÁFICAS DE FUNCIONES</w:t>
      </w:r>
      <w:r w:rsidR="003B1CBE">
        <w:rPr>
          <w:rFonts w:ascii="Comic Sans MS" w:hAnsi="Comic Sans MS"/>
          <w:sz w:val="24"/>
          <w:szCs w:val="24"/>
          <w:lang w:val="es-ES"/>
        </w:rPr>
        <w:t xml:space="preserve"> </w:t>
      </w:r>
      <w:r w:rsidRPr="00125FE8">
        <w:rPr>
          <w:rFonts w:ascii="Comic Sans MS" w:hAnsi="Comic Sans MS"/>
          <w:sz w:val="24"/>
          <w:szCs w:val="24"/>
          <w:lang w:val="es-ES"/>
        </w:rPr>
        <w:t>TRIGONOMÉTRICAS</w:t>
      </w:r>
    </w:p>
    <w:p w:rsidR="00AF5DAA" w:rsidRPr="00125FE8" w:rsidRDefault="00AF5DAA" w:rsidP="00881B76">
      <w:pPr>
        <w:numPr>
          <w:ilvl w:val="0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Graficar las siguientes funciones trigonométricas. Determinar el dominio, el rango y periodo de cada función.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 xml:space="preserve">y =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240" w:dyaOrig="620">
          <v:shape id="_x0000_i1098" type="#_x0000_t75" style="width:12pt;height:30.75pt" o:ole="" fillcolor="window">
            <v:imagedata r:id="rId158" o:title=""/>
          </v:shape>
          <o:OLEObject Type="Embed" ProgID="Equation.3" ShapeID="_x0000_i1098" DrawAspect="Content" ObjectID="_1483812192" r:id="rId159"/>
        </w:object>
      </w:r>
      <w:r w:rsidRPr="00125FE8">
        <w:rPr>
          <w:rFonts w:ascii="Comic Sans MS" w:hAnsi="Comic Sans MS"/>
          <w:sz w:val="24"/>
          <w:szCs w:val="24"/>
        </w:rPr>
        <w:t>+ cosx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-1 + senx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-senx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-cosx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-(3 +cosx)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sen(x-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220" w:dyaOrig="220">
          <v:shape id="_x0000_i1099" type="#_x0000_t75" style="width:11.25pt;height:11.25pt" o:ole="" fillcolor="window">
            <v:imagedata r:id="rId160" o:title=""/>
          </v:shape>
          <o:OLEObject Type="Embed" ProgID="Equation.DSMT4" ShapeID="_x0000_i1099" DrawAspect="Content" ObjectID="_1483812193" r:id="rId161"/>
        </w:object>
      </w:r>
      <w:r w:rsidRPr="00125FE8">
        <w:rPr>
          <w:rFonts w:ascii="Comic Sans MS" w:hAnsi="Comic Sans MS"/>
          <w:sz w:val="24"/>
          <w:szCs w:val="24"/>
        </w:rPr>
        <w:t>)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y = cos(x -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260" w:dyaOrig="600">
          <v:shape id="_x0000_i1100" type="#_x0000_t75" style="width:12.75pt;height:30pt" o:ole="" fillcolor="window">
            <v:imagedata r:id="rId162" o:title=""/>
          </v:shape>
          <o:OLEObject Type="Embed" ProgID="Equation.DSMT4" ShapeID="_x0000_i1100" DrawAspect="Content" ObjectID="_1483812194" r:id="rId163"/>
        </w:object>
      </w:r>
      <w:r w:rsidRPr="00125FE8">
        <w:rPr>
          <w:rFonts w:ascii="Comic Sans MS" w:hAnsi="Comic Sans MS"/>
          <w:sz w:val="24"/>
          <w:szCs w:val="24"/>
        </w:rPr>
        <w:t>)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2 + tanx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1 - tan</w:t>
      </w:r>
      <w:r w:rsidRPr="00125FE8">
        <w:rPr>
          <w:rFonts w:ascii="Comic Sans MS" w:hAnsi="Comic Sans MS"/>
          <w:position w:val="-26"/>
          <w:sz w:val="24"/>
          <w:szCs w:val="24"/>
        </w:rPr>
        <w:object w:dxaOrig="880" w:dyaOrig="639">
          <v:shape id="_x0000_i1101" type="#_x0000_t75" style="width:44.25pt;height:32.25pt" o:ole="" fillcolor="window">
            <v:imagedata r:id="rId164" o:title=""/>
          </v:shape>
          <o:OLEObject Type="Embed" ProgID="Equation.DSMT4" ShapeID="_x0000_i1101" DrawAspect="Content" ObjectID="_1483812195" r:id="rId165"/>
        </w:objec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-cotx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y =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260" w:dyaOrig="600">
          <v:shape id="_x0000_i1102" type="#_x0000_t75" style="width:12.75pt;height:30pt" o:ole="" fillcolor="window">
            <v:imagedata r:id="rId166" o:title=""/>
          </v:shape>
          <o:OLEObject Type="Embed" ProgID="Equation.DSMT4" ShapeID="_x0000_i1102" DrawAspect="Content" ObjectID="_1483812196" r:id="rId167"/>
        </w:object>
      </w:r>
      <w:r w:rsidRPr="00125FE8">
        <w:rPr>
          <w:rFonts w:ascii="Comic Sans MS" w:hAnsi="Comic Sans MS"/>
          <w:sz w:val="24"/>
          <w:szCs w:val="24"/>
        </w:rPr>
        <w:t xml:space="preserve">-secx 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-csc(x+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220" w:dyaOrig="220">
          <v:shape id="_x0000_i1103" type="#_x0000_t75" style="width:11.25pt;height:11.25pt" o:ole="" fillcolor="window">
            <v:imagedata r:id="rId168" o:title=""/>
          </v:shape>
          <o:OLEObject Type="Embed" ProgID="Equation.DSMT4" ShapeID="_x0000_i1103" DrawAspect="Content" ObjectID="_1483812197" r:id="rId169"/>
        </w:object>
      </w:r>
      <w:r w:rsidRPr="00125FE8">
        <w:rPr>
          <w:rFonts w:ascii="Comic Sans MS" w:hAnsi="Comic Sans MS"/>
          <w:sz w:val="24"/>
          <w:szCs w:val="24"/>
        </w:rPr>
        <w:t>)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-2 + cot</w:t>
      </w:r>
      <w:r w:rsidRPr="00125FE8">
        <w:rPr>
          <w:rFonts w:ascii="Comic Sans MS" w:hAnsi="Comic Sans MS"/>
          <w:position w:val="-26"/>
          <w:sz w:val="24"/>
          <w:szCs w:val="24"/>
        </w:rPr>
        <w:object w:dxaOrig="980" w:dyaOrig="639">
          <v:shape id="_x0000_i1104" type="#_x0000_t75" style="width:48.75pt;height:32.25pt" o:ole="" fillcolor="window">
            <v:imagedata r:id="rId170" o:title=""/>
          </v:shape>
          <o:OLEObject Type="Embed" ProgID="Equation.DSMT4" ShapeID="_x0000_i1104" DrawAspect="Content" ObjectID="_1483812198" r:id="rId171"/>
        </w:object>
      </w: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cosx - senx</w:t>
      </w:r>
    </w:p>
    <w:p w:rsidR="00AF5DAA" w:rsidRPr="00125FE8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x - tanx</w:t>
      </w:r>
    </w:p>
    <w:p w:rsidR="00AF5DAA" w:rsidRDefault="00AF5DAA" w:rsidP="00881B76">
      <w:pPr>
        <w:numPr>
          <w:ilvl w:val="1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senx + cosx +1</w:t>
      </w:r>
    </w:p>
    <w:p w:rsidR="003B1CBE" w:rsidRPr="00125FE8" w:rsidRDefault="003B1CBE" w:rsidP="003B1CBE">
      <w:pPr>
        <w:spacing w:after="0" w:line="240" w:lineRule="auto"/>
        <w:ind w:left="284"/>
        <w:jc w:val="both"/>
        <w:rPr>
          <w:rFonts w:ascii="Comic Sans MS" w:hAnsi="Comic Sans MS"/>
          <w:sz w:val="24"/>
          <w:szCs w:val="24"/>
        </w:rPr>
      </w:pPr>
    </w:p>
    <w:p w:rsidR="00AF5DAA" w:rsidRDefault="00AF5DAA" w:rsidP="00AF5DAA">
      <w:pPr>
        <w:numPr>
          <w:ilvl w:val="2"/>
          <w:numId w:val="2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Investigar las técnicas de traslación, reflexión y suma de coordenadas para graficar funciones.</w:t>
      </w:r>
    </w:p>
    <w:p w:rsidR="00E8638A" w:rsidRPr="00E8638A" w:rsidRDefault="00E8638A" w:rsidP="00E8638A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D67479" w:rsidRDefault="00D67479" w:rsidP="00AF5DAA">
      <w:pPr>
        <w:jc w:val="both"/>
        <w:rPr>
          <w:rFonts w:ascii="Comic Sans MS" w:hAnsi="Comic Sans MS"/>
          <w:sz w:val="24"/>
          <w:szCs w:val="24"/>
        </w:rPr>
      </w:pPr>
    </w:p>
    <w:p w:rsidR="00D67479" w:rsidRDefault="00D67479" w:rsidP="00AF5DAA">
      <w:pPr>
        <w:jc w:val="both"/>
        <w:rPr>
          <w:rFonts w:ascii="Comic Sans MS" w:hAnsi="Comic Sans MS"/>
          <w:sz w:val="24"/>
          <w:szCs w:val="24"/>
        </w:rPr>
      </w:pPr>
    </w:p>
    <w:p w:rsidR="00D67479" w:rsidRDefault="00D67479" w:rsidP="00AF5DAA">
      <w:pPr>
        <w:jc w:val="both"/>
        <w:rPr>
          <w:rFonts w:ascii="Comic Sans MS" w:hAnsi="Comic Sans MS"/>
          <w:sz w:val="24"/>
          <w:szCs w:val="24"/>
        </w:rPr>
      </w:pPr>
    </w:p>
    <w:p w:rsidR="00D67479" w:rsidRDefault="00D67479" w:rsidP="00AF5DAA">
      <w:pPr>
        <w:jc w:val="both"/>
        <w:rPr>
          <w:rFonts w:ascii="Comic Sans MS" w:hAnsi="Comic Sans MS"/>
          <w:sz w:val="24"/>
          <w:szCs w:val="24"/>
        </w:rPr>
      </w:pPr>
    </w:p>
    <w:p w:rsidR="00D67479" w:rsidRDefault="00D67479" w:rsidP="00AF5DAA">
      <w:pPr>
        <w:jc w:val="both"/>
        <w:rPr>
          <w:rFonts w:ascii="Comic Sans MS" w:hAnsi="Comic Sans MS"/>
          <w:sz w:val="24"/>
          <w:szCs w:val="24"/>
        </w:rPr>
      </w:pPr>
    </w:p>
    <w:p w:rsidR="00D67479" w:rsidRDefault="00D67479" w:rsidP="00AF5DAA">
      <w:pPr>
        <w:jc w:val="both"/>
        <w:rPr>
          <w:rFonts w:ascii="Comic Sans MS" w:hAnsi="Comic Sans MS"/>
          <w:sz w:val="24"/>
          <w:szCs w:val="24"/>
        </w:rPr>
      </w:pPr>
    </w:p>
    <w:p w:rsidR="00D67479" w:rsidRDefault="00D67479" w:rsidP="00AF5DAA">
      <w:pPr>
        <w:jc w:val="both"/>
        <w:rPr>
          <w:rFonts w:ascii="Comic Sans MS" w:hAnsi="Comic Sans MS"/>
          <w:sz w:val="24"/>
          <w:szCs w:val="24"/>
        </w:rPr>
      </w:pPr>
    </w:p>
    <w:p w:rsidR="00D67479" w:rsidRDefault="00D67479" w:rsidP="00AF5DAA">
      <w:pPr>
        <w:jc w:val="both"/>
        <w:rPr>
          <w:rFonts w:ascii="Comic Sans MS" w:hAnsi="Comic Sans MS"/>
          <w:sz w:val="24"/>
          <w:szCs w:val="24"/>
        </w:rPr>
        <w:sectPr w:rsidR="00D67479" w:rsidSect="003B1CBE">
          <w:type w:val="continuous"/>
          <w:pgSz w:w="12240" w:h="15840"/>
          <w:pgMar w:top="1417" w:right="1701" w:bottom="1417" w:left="1701" w:header="708" w:footer="708" w:gutter="0"/>
          <w:cols w:num="2" w:space="708"/>
          <w:docGrid w:linePitch="360"/>
        </w:sectPr>
      </w:pPr>
    </w:p>
    <w:p w:rsidR="005B7979" w:rsidRDefault="00AF5DAA" w:rsidP="00AF5DA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°</w:t>
      </w:r>
      <w:r w:rsidR="00361B4D">
        <w:rPr>
          <w:rFonts w:ascii="Comic Sans MS" w:hAnsi="Comic Sans MS"/>
          <w:sz w:val="24"/>
          <w:szCs w:val="24"/>
        </w:rPr>
        <w:t>12</w:t>
      </w:r>
    </w:p>
    <w:p w:rsidR="00AF5DAA" w:rsidRPr="00125FE8" w:rsidRDefault="00AF5DAA" w:rsidP="00AF5DA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EMA:LEY DEL SENO</w:t>
      </w:r>
    </w:p>
    <w:p w:rsidR="00AF5DAA" w:rsidRPr="00125FE8" w:rsidRDefault="00AF5DAA" w:rsidP="00881B76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 xml:space="preserve">Resuelva el triángulo indicado teniendo en cuenta la posición relativa de </w:t>
      </w:r>
      <w:r w:rsidRPr="00125FE8">
        <w:rPr>
          <w:rFonts w:ascii="Comic Sans MS" w:hAnsi="Comic Sans MS"/>
          <w:snapToGrid w:val="0"/>
          <w:sz w:val="24"/>
          <w:szCs w:val="24"/>
        </w:rPr>
        <w:sym w:font="Symbol" w:char="F061"/>
      </w:r>
      <w:r w:rsidRPr="00125FE8">
        <w:rPr>
          <w:rFonts w:ascii="Comic Sans MS" w:hAnsi="Comic Sans MS"/>
          <w:snapToGrid w:val="0"/>
          <w:sz w:val="24"/>
          <w:szCs w:val="24"/>
        </w:rPr>
        <w:t xml:space="preserve">, </w:t>
      </w:r>
      <w:r w:rsidRPr="00125FE8">
        <w:rPr>
          <w:rFonts w:ascii="Comic Sans MS" w:hAnsi="Comic Sans MS"/>
          <w:snapToGrid w:val="0"/>
          <w:sz w:val="24"/>
          <w:szCs w:val="24"/>
        </w:rPr>
        <w:sym w:font="Symbol" w:char="F062"/>
      </w:r>
      <w:r w:rsidRPr="00125FE8">
        <w:rPr>
          <w:rFonts w:ascii="Comic Sans MS" w:hAnsi="Comic Sans MS"/>
          <w:snapToGrid w:val="0"/>
          <w:sz w:val="24"/>
          <w:szCs w:val="24"/>
        </w:rPr>
        <w:t xml:space="preserve">, </w:t>
      </w:r>
      <w:r w:rsidRPr="00125FE8">
        <w:rPr>
          <w:rFonts w:ascii="Comic Sans MS" w:hAnsi="Comic Sans MS"/>
          <w:snapToGrid w:val="0"/>
          <w:sz w:val="24"/>
          <w:szCs w:val="24"/>
        </w:rPr>
        <w:sym w:font="Symbol" w:char="F067"/>
      </w:r>
      <w:r w:rsidRPr="00125FE8">
        <w:rPr>
          <w:rFonts w:ascii="Comic Sans MS" w:hAnsi="Comic Sans MS"/>
          <w:snapToGrid w:val="0"/>
          <w:sz w:val="24"/>
          <w:szCs w:val="24"/>
        </w:rPr>
        <w:t>, a, b y c que se muestra en la siguiente figura:</w:t>
      </w:r>
    </w:p>
    <w:p w:rsidR="00AF5DAA" w:rsidRPr="00125FE8" w:rsidRDefault="00B933F6" w:rsidP="00AF5DAA">
      <w:pPr>
        <w:rPr>
          <w:rFonts w:ascii="Comic Sans MS" w:hAnsi="Comic Sans MS"/>
          <w:snapToGrid w:val="0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95" type="#_x0000_t75" style="position:absolute;margin-left:.75pt;margin-top:-.1pt;width:251.25pt;height:114.75pt;z-index:-251652608;mso-wrap-edited:f" wrapcoords="13024 1129 6964 2118 6448 2400 6448 14682 6190 15953 6125 17647 9607 18212 13153 18212 13669 18212 20439 17929 20181 2400 19150 2118 13282 1129 13024 1129">
            <v:imagedata r:id="rId172" o:title=""/>
          </v:shape>
          <o:OLEObject Type="Embed" ProgID="CorelDRAW.Graphic.11" ShapeID="_x0000_s1095" DrawAspect="Content" ObjectID="_1483812204" r:id="rId173"/>
        </w:pict>
      </w:r>
    </w:p>
    <w:p w:rsidR="00AF5DAA" w:rsidRPr="00125FE8" w:rsidRDefault="00AF5DAA" w:rsidP="00AF5DAA">
      <w:pPr>
        <w:ind w:left="2832"/>
        <w:rPr>
          <w:rFonts w:ascii="Comic Sans MS" w:hAnsi="Comic Sans MS"/>
          <w:snapToGrid w:val="0"/>
          <w:sz w:val="24"/>
          <w:szCs w:val="24"/>
        </w:rPr>
      </w:pPr>
    </w:p>
    <w:p w:rsidR="00AF5DAA" w:rsidRPr="00125FE8" w:rsidRDefault="00AF5DAA" w:rsidP="00AF5DAA">
      <w:pPr>
        <w:ind w:left="708"/>
        <w:jc w:val="center"/>
        <w:rPr>
          <w:rFonts w:ascii="Comic Sans MS" w:hAnsi="Comic Sans MS"/>
          <w:snapToGrid w:val="0"/>
          <w:sz w:val="24"/>
          <w:szCs w:val="24"/>
        </w:rPr>
      </w:pPr>
    </w:p>
    <w:p w:rsidR="00AF5DAA" w:rsidRPr="00125FE8" w:rsidRDefault="00AF5DAA" w:rsidP="00AF5DAA">
      <w:pPr>
        <w:widowControl w:val="0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ab/>
      </w:r>
      <w:r w:rsidRPr="00125FE8">
        <w:rPr>
          <w:rFonts w:ascii="Comic Sans MS" w:hAnsi="Comic Sans MS"/>
          <w:snapToGrid w:val="0"/>
          <w:sz w:val="24"/>
          <w:szCs w:val="24"/>
        </w:rPr>
        <w:tab/>
        <w:t xml:space="preserve">          </w:t>
      </w:r>
      <w:r w:rsidR="00E8638A">
        <w:rPr>
          <w:rFonts w:ascii="Comic Sans MS" w:hAnsi="Comic Sans MS"/>
          <w:snapToGrid w:val="0"/>
          <w:sz w:val="24"/>
          <w:szCs w:val="24"/>
        </w:rPr>
        <w:t xml:space="preserve">                               </w:t>
      </w:r>
    </w:p>
    <w:p w:rsidR="00AF5DAA" w:rsidRPr="00125FE8" w:rsidRDefault="00AF5DAA" w:rsidP="00881B76">
      <w:pPr>
        <w:numPr>
          <w:ilvl w:val="0"/>
          <w:numId w:val="27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 xml:space="preserve">β = 60º, γ = 15º, a = </w:t>
      </w:r>
      <w:smartTag w:uri="urn:schemas-microsoft-com:office:smarttags" w:element="metricconverter">
        <w:smartTagPr>
          <w:attr w:name="ProductID" w:val="30 cm"/>
        </w:smartTagPr>
        <w:r w:rsidRPr="00125FE8">
          <w:rPr>
            <w:rFonts w:ascii="Comic Sans MS" w:hAnsi="Comic Sans MS"/>
            <w:snapToGrid w:val="0"/>
            <w:sz w:val="24"/>
            <w:szCs w:val="24"/>
          </w:rPr>
          <w:t>30 cm</w:t>
        </w:r>
      </w:smartTag>
    </w:p>
    <w:p w:rsidR="00AF5DAA" w:rsidRPr="00125FE8" w:rsidRDefault="00AF5DAA" w:rsidP="00881B76">
      <w:pPr>
        <w:numPr>
          <w:ilvl w:val="0"/>
          <w:numId w:val="28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α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38º, </w:t>
      </w: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53º, b = </w:t>
      </w:r>
      <w:smartTag w:uri="urn:schemas-microsoft-com:office:smarttags" w:element="metricconverter">
        <w:smartTagPr>
          <w:attr w:name="ProductID" w:val="6 cm"/>
        </w:smartTagPr>
        <w:r w:rsidRPr="00125FE8">
          <w:rPr>
            <w:rFonts w:ascii="Comic Sans MS" w:hAnsi="Comic Sans MS"/>
            <w:snapToGrid w:val="0"/>
            <w:sz w:val="24"/>
            <w:szCs w:val="24"/>
            <w:lang w:val="en-US"/>
          </w:rPr>
          <w:t>6 cm</w:t>
        </w:r>
      </w:smartTag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</w:t>
      </w:r>
    </w:p>
    <w:p w:rsidR="00AF5DAA" w:rsidRPr="00125FE8" w:rsidRDefault="00AF5DAA" w:rsidP="00881B76">
      <w:pPr>
        <w:numPr>
          <w:ilvl w:val="0"/>
          <w:numId w:val="28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α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18º, </w:t>
      </w:r>
      <w:r w:rsidRPr="00125FE8">
        <w:rPr>
          <w:rFonts w:ascii="Comic Sans MS" w:hAnsi="Comic Sans MS"/>
          <w:snapToGrid w:val="0"/>
          <w:sz w:val="24"/>
          <w:szCs w:val="24"/>
        </w:rPr>
        <w:t>γ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32,5º, c = </w:t>
      </w:r>
      <w:smartTag w:uri="urn:schemas-microsoft-com:office:smarttags" w:element="metricconverter">
        <w:smartTagPr>
          <w:attr w:name="ProductID" w:val="35 cm"/>
        </w:smartTagPr>
        <w:r w:rsidRPr="00125FE8">
          <w:rPr>
            <w:rFonts w:ascii="Comic Sans MS" w:hAnsi="Comic Sans MS"/>
            <w:snapToGrid w:val="0"/>
            <w:sz w:val="24"/>
            <w:szCs w:val="24"/>
            <w:lang w:val="en-US"/>
          </w:rPr>
          <w:t>35 cm</w:t>
        </w:r>
      </w:smartTag>
    </w:p>
    <w:p w:rsidR="00AF5DAA" w:rsidRPr="00125FE8" w:rsidRDefault="00AF5DAA" w:rsidP="00881B76">
      <w:pPr>
        <w:numPr>
          <w:ilvl w:val="0"/>
          <w:numId w:val="28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α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72º, a = 12Hm, b = 6Hm</w:t>
      </w:r>
    </w:p>
    <w:p w:rsidR="00AF5DAA" w:rsidRPr="00125FE8" w:rsidRDefault="00AF5DAA" w:rsidP="00881B76">
      <w:pPr>
        <w:numPr>
          <w:ilvl w:val="0"/>
          <w:numId w:val="28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150º, b = 50cm, c = 8cm </w:t>
      </w:r>
    </w:p>
    <w:p w:rsidR="00AF5DAA" w:rsidRPr="00125FE8" w:rsidRDefault="00AF5DAA" w:rsidP="00881B76">
      <w:pPr>
        <w:numPr>
          <w:ilvl w:val="0"/>
          <w:numId w:val="28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62º, a = 7cm, b = 4cm </w:t>
      </w:r>
    </w:p>
    <w:p w:rsidR="00AF5DAA" w:rsidRPr="00125FE8" w:rsidRDefault="00AF5DAA" w:rsidP="00881B76">
      <w:pPr>
        <w:numPr>
          <w:ilvl w:val="0"/>
          <w:numId w:val="28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α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20º, b = 9m, c = 4m </w:t>
      </w:r>
    </w:p>
    <w:p w:rsidR="00AF5DAA" w:rsidRPr="00125FE8" w:rsidRDefault="00AF5DAA" w:rsidP="00881B76">
      <w:pPr>
        <w:numPr>
          <w:ilvl w:val="0"/>
          <w:numId w:val="28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65º, b = 10cm, c = 12cm</w:t>
      </w:r>
    </w:p>
    <w:p w:rsidR="00AF5DAA" w:rsidRPr="00125FE8" w:rsidRDefault="00AF5DAA" w:rsidP="00881B76">
      <w:pPr>
        <w:numPr>
          <w:ilvl w:val="0"/>
          <w:numId w:val="28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α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13º 12</w:t>
      </w:r>
      <w:r w:rsidRPr="00125FE8">
        <w:rPr>
          <w:rFonts w:ascii="Comic Sans MS" w:hAnsi="Comic Sans MS"/>
          <w:b/>
          <w:bCs/>
          <w:snapToGrid w:val="0"/>
          <w:sz w:val="24"/>
          <w:szCs w:val="24"/>
          <w:lang w:val="en-US"/>
        </w:rPr>
        <w:t>'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, </w:t>
      </w: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102º, c = 9cm </w:t>
      </w:r>
    </w:p>
    <w:p w:rsidR="00AF5DAA" w:rsidRPr="00125FE8" w:rsidRDefault="00AF5DAA" w:rsidP="00881B76">
      <w:pPr>
        <w:numPr>
          <w:ilvl w:val="0"/>
          <w:numId w:val="28"/>
        </w:numPr>
        <w:tabs>
          <w:tab w:val="left" w:pos="426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  </w:t>
      </w: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125º, b = 15mm, c = 10mm</w:t>
      </w:r>
    </w:p>
    <w:p w:rsidR="00AF5DAA" w:rsidRPr="00125FE8" w:rsidRDefault="00AF5DAA" w:rsidP="00881B76">
      <w:pPr>
        <w:numPr>
          <w:ilvl w:val="0"/>
          <w:numId w:val="28"/>
        </w:numPr>
        <w:tabs>
          <w:tab w:val="left" w:pos="426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β = 135º, γ = 18º, a = 12dm</w:t>
      </w:r>
    </w:p>
    <w:p w:rsidR="00AF5DAA" w:rsidRPr="00125FE8" w:rsidRDefault="00AF5DAA" w:rsidP="00881B76">
      <w:pPr>
        <w:numPr>
          <w:ilvl w:val="0"/>
          <w:numId w:val="28"/>
        </w:numPr>
        <w:tabs>
          <w:tab w:val="left" w:pos="426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 xml:space="preserve">    γ = 33º, a = 8m, c = 10m</w:t>
      </w:r>
    </w:p>
    <w:p w:rsidR="00AF5DAA" w:rsidRPr="00125FE8" w:rsidRDefault="00AF5DAA" w:rsidP="00881B76">
      <w:pPr>
        <w:numPr>
          <w:ilvl w:val="1"/>
          <w:numId w:val="28"/>
        </w:num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 xml:space="preserve">Dos salvavidas se encuentran en la orilla de una playa a una distancia uno del otro de </w:t>
      </w:r>
      <w:smartTag w:uri="urn:schemas-microsoft-com:office:smarttags" w:element="metricconverter">
        <w:smartTagPr>
          <w:attr w:name="ProductID" w:val="15 km"/>
        </w:smartTagPr>
        <w:r w:rsidRPr="00125FE8">
          <w:rPr>
            <w:rFonts w:ascii="Comic Sans MS" w:hAnsi="Comic Sans MS"/>
            <w:snapToGrid w:val="0"/>
            <w:sz w:val="24"/>
            <w:szCs w:val="24"/>
          </w:rPr>
          <w:t>15 km</w:t>
        </w:r>
      </w:smartTag>
      <w:r w:rsidRPr="00125FE8">
        <w:rPr>
          <w:rFonts w:ascii="Comic Sans MS" w:hAnsi="Comic Sans MS"/>
          <w:snapToGrid w:val="0"/>
          <w:sz w:val="24"/>
          <w:szCs w:val="24"/>
        </w:rPr>
        <w:t xml:space="preserve"> en los puntos A y B, y  divisan un bote que se esta hundiendo situado en el punto C. Si el salvavidas en A mide un ángulo CAB igual a 79,3º y el que está en B mide un ángulo CBA igual a 43,6º, ¿a qué distancia esta el bote de cada salvavidas?¿A qué distancia esta el bote de la costa?.</w:t>
      </w:r>
    </w:p>
    <w:p w:rsidR="00AF5DAA" w:rsidRDefault="00AF5DAA" w:rsidP="00881B76">
      <w:pPr>
        <w:numPr>
          <w:ilvl w:val="1"/>
          <w:numId w:val="28"/>
        </w:num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 xml:space="preserve">Una persona situada en un punto A se dirige en línea recta hacia un punto C. Otra persona hace mismo desde un punto B. Si la distancia entre A y B es de </w:t>
      </w:r>
      <w:smartTag w:uri="urn:schemas-microsoft-com:office:smarttags" w:element="metricconverter">
        <w:smartTagPr>
          <w:attr w:name="ProductID" w:val="8 km"/>
        </w:smartTagPr>
        <w:r w:rsidRPr="00125FE8">
          <w:rPr>
            <w:rFonts w:ascii="Comic Sans MS" w:hAnsi="Comic Sans MS"/>
            <w:snapToGrid w:val="0"/>
            <w:sz w:val="24"/>
            <w:szCs w:val="24"/>
          </w:rPr>
          <w:t>8 km</w:t>
        </w:r>
      </w:smartTag>
      <w:r w:rsidRPr="00125FE8">
        <w:rPr>
          <w:rFonts w:ascii="Comic Sans MS" w:hAnsi="Comic Sans MS"/>
          <w:snapToGrid w:val="0"/>
          <w:sz w:val="24"/>
          <w:szCs w:val="24"/>
        </w:rPr>
        <w:t>, el ángulo CAB es de 75º y el ángulo CBA es de 45º, ¿qué distancia tendrá que recorrer cada persona?.</w:t>
      </w:r>
    </w:p>
    <w:p w:rsidR="00AF5DAA" w:rsidRDefault="00AF5DAA" w:rsidP="00AF5DAA">
      <w:p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</w:p>
    <w:p w:rsidR="00AF5DAA" w:rsidRDefault="00AF5DAA" w:rsidP="00AF5DAA">
      <w:p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</w:p>
    <w:p w:rsidR="00AF5DAA" w:rsidRDefault="00AF5DAA" w:rsidP="00AF5DAA">
      <w:p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</w:p>
    <w:p w:rsidR="00D67479" w:rsidRDefault="00D67479" w:rsidP="00AF5DAA">
      <w:pPr>
        <w:jc w:val="both"/>
        <w:rPr>
          <w:rFonts w:ascii="Comic Sans MS" w:hAnsi="Comic Sans MS"/>
          <w:sz w:val="24"/>
          <w:szCs w:val="24"/>
        </w:rPr>
      </w:pPr>
    </w:p>
    <w:p w:rsidR="00E8638A" w:rsidRDefault="00AF5DAA" w:rsidP="00AF5DA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 xml:space="preserve">TALLER </w:t>
      </w:r>
      <w:r w:rsidR="00361B4D">
        <w:rPr>
          <w:rFonts w:ascii="Comic Sans MS" w:hAnsi="Comic Sans MS"/>
          <w:sz w:val="24"/>
          <w:szCs w:val="24"/>
        </w:rPr>
        <w:t xml:space="preserve">n°13 </w:t>
      </w:r>
    </w:p>
    <w:p w:rsidR="00AF5DAA" w:rsidRPr="00D67479" w:rsidRDefault="00AF5DAA" w:rsidP="00D67479">
      <w:pPr>
        <w:jc w:val="both"/>
        <w:rPr>
          <w:rFonts w:ascii="Comic Sans MS" w:hAnsi="Comic Sans MS"/>
          <w:sz w:val="24"/>
          <w:szCs w:val="24"/>
        </w:rPr>
      </w:pPr>
      <w:r w:rsidRPr="00D67479">
        <w:rPr>
          <w:rFonts w:ascii="Comic Sans MS" w:hAnsi="Comic Sans MS"/>
          <w:sz w:val="24"/>
          <w:szCs w:val="24"/>
        </w:rPr>
        <w:t>TEMA</w:t>
      </w:r>
      <w:r w:rsidR="00E8638A" w:rsidRPr="00D67479">
        <w:rPr>
          <w:rFonts w:ascii="Comic Sans MS" w:hAnsi="Comic Sans MS"/>
          <w:sz w:val="24"/>
          <w:szCs w:val="24"/>
        </w:rPr>
        <w:t>: TEOREMA DEL DE</w:t>
      </w:r>
      <w:r w:rsidRPr="00D67479">
        <w:rPr>
          <w:rFonts w:ascii="Comic Sans MS" w:hAnsi="Comic Sans MS"/>
          <w:sz w:val="24"/>
          <w:szCs w:val="24"/>
        </w:rPr>
        <w:t xml:space="preserve"> COSENO</w:t>
      </w:r>
    </w:p>
    <w:p w:rsidR="00AF5DAA" w:rsidRPr="00D67479" w:rsidRDefault="00AF5DAA" w:rsidP="00D67479">
      <w:pPr>
        <w:numPr>
          <w:ilvl w:val="0"/>
          <w:numId w:val="29"/>
        </w:numPr>
        <w:spacing w:after="0" w:line="240" w:lineRule="auto"/>
        <w:jc w:val="both"/>
        <w:rPr>
          <w:rFonts w:ascii="Tempus Sans ITC" w:hAnsi="Tempus Sans ITC"/>
        </w:rPr>
      </w:pPr>
      <w:r w:rsidRPr="000E7738">
        <w:rPr>
          <w:rFonts w:ascii="Tempus Sans ITC" w:hAnsi="Tempus Sans ITC"/>
        </w:rPr>
        <w:t xml:space="preserve">Resuelva el triángulo indicado teniendo en cuenta las posiciones relativas de </w:t>
      </w:r>
      <w:r w:rsidRPr="000E7738">
        <w:rPr>
          <w:rFonts w:ascii="Comic Sans MS" w:hAnsi="Comic Sans MS"/>
        </w:rPr>
        <w:t>α</w:t>
      </w:r>
      <w:r w:rsidRPr="000E7738">
        <w:rPr>
          <w:rFonts w:ascii="Tempus Sans ITC" w:hAnsi="Tempus Sans ITC"/>
        </w:rPr>
        <w:t xml:space="preserve">, </w:t>
      </w:r>
      <w:r w:rsidRPr="000E7738">
        <w:rPr>
          <w:rFonts w:ascii="Comic Sans MS" w:hAnsi="Comic Sans MS"/>
        </w:rPr>
        <w:t>β</w:t>
      </w:r>
      <w:r w:rsidRPr="000E7738">
        <w:rPr>
          <w:rFonts w:ascii="Tempus Sans ITC" w:hAnsi="Tempus Sans ITC"/>
        </w:rPr>
        <w:t xml:space="preserve">, </w:t>
      </w:r>
      <w:r w:rsidRPr="000E7738">
        <w:rPr>
          <w:rFonts w:ascii="Comic Sans MS" w:hAnsi="Comic Sans MS"/>
        </w:rPr>
        <w:t>γ</w:t>
      </w:r>
      <w:r w:rsidRPr="000E7738">
        <w:rPr>
          <w:rFonts w:ascii="Tempus Sans ITC" w:hAnsi="Tempus Sans ITC"/>
        </w:rPr>
        <w:t>, a, b y c que se muestra en la siguiente figura:</w:t>
      </w:r>
      <w:r w:rsidRPr="00D67479">
        <w:rPr>
          <w:rFonts w:ascii="Tempus Sans ITC" w:hAnsi="Tempus Sans ITC"/>
        </w:rPr>
        <w:t xml:space="preserve">            </w:t>
      </w:r>
      <w:r w:rsidR="00E8638A" w:rsidRPr="00D67479">
        <w:rPr>
          <w:rFonts w:ascii="Tempus Sans ITC" w:hAnsi="Tempus Sans ITC"/>
        </w:rPr>
        <w:t xml:space="preserve">             </w:t>
      </w:r>
    </w:p>
    <w:p w:rsidR="00AF5DAA" w:rsidRPr="000E7738" w:rsidRDefault="00D67479" w:rsidP="00881B76">
      <w:pPr>
        <w:numPr>
          <w:ilvl w:val="0"/>
          <w:numId w:val="30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B933F6">
        <w:rPr>
          <w:rFonts w:ascii="Tempus Sans ITC" w:hAnsi="Tempus Sans ITC"/>
          <w:noProof/>
          <w:sz w:val="20"/>
        </w:rPr>
        <w:pict>
          <v:shape id="_x0000_s1096" type="#_x0000_t75" style="position:absolute;left:0;text-align:left;margin-left:205.2pt;margin-top:6pt;width:250.5pt;height:121.5pt;z-index:-251651584;mso-wrap-edited:f" wrapcoords="5820 1733 5497 2800 5432 19733 7760 20267 11188 20267 11641 20267 17267 20267 21018 19733 20953 2667 20177 2667 6079 1733 5820 1733">
            <v:imagedata r:id="rId174" o:title=""/>
          </v:shape>
          <o:OLEObject Type="Embed" ProgID="CorelDRAW.Graphic.11" ShapeID="_x0000_s1096" DrawAspect="Content" ObjectID="_1483812205" r:id="rId175"/>
        </w:pict>
      </w:r>
      <w:r w:rsidR="00AF5DAA" w:rsidRPr="000E7738">
        <w:rPr>
          <w:rFonts w:ascii="Comic Sans MS" w:hAnsi="Comic Sans MS"/>
          <w:snapToGrid w:val="0"/>
        </w:rPr>
        <w:t>α</w:t>
      </w:r>
      <w:r w:rsidR="00AF5DAA" w:rsidRPr="000E7738">
        <w:rPr>
          <w:rFonts w:ascii="Tempus Sans ITC" w:hAnsi="Tempus Sans ITC"/>
          <w:snapToGrid w:val="0"/>
          <w:lang w:val="en-US"/>
        </w:rPr>
        <w:t xml:space="preserve"> = 60º, b = 14dm, c = 10dm</w:t>
      </w:r>
    </w:p>
    <w:p w:rsidR="00AF5DAA" w:rsidRPr="000E7738" w:rsidRDefault="00AF5DAA" w:rsidP="00881B76">
      <w:pPr>
        <w:numPr>
          <w:ilvl w:val="0"/>
          <w:numId w:val="30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Comic Sans MS" w:hAnsi="Comic Sans MS"/>
          <w:snapToGrid w:val="0"/>
        </w:rPr>
        <w:t>α</w:t>
      </w:r>
      <w:r w:rsidRPr="000E7738">
        <w:rPr>
          <w:rFonts w:ascii="Tempus Sans ITC" w:hAnsi="Tempus Sans ITC"/>
          <w:snapToGrid w:val="0"/>
          <w:lang w:val="en-US"/>
        </w:rPr>
        <w:t xml:space="preserve"> = 75º, b = 7cm, c = 12cm</w:t>
      </w:r>
    </w:p>
    <w:p w:rsidR="00AF5DAA" w:rsidRPr="000E7738" w:rsidRDefault="00AF5DAA" w:rsidP="00881B76">
      <w:pPr>
        <w:numPr>
          <w:ilvl w:val="0"/>
          <w:numId w:val="30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Comic Sans MS" w:hAnsi="Comic Sans MS"/>
          <w:snapToGrid w:val="0"/>
        </w:rPr>
        <w:t>β</w:t>
      </w:r>
      <w:r w:rsidRPr="000E7738">
        <w:rPr>
          <w:rFonts w:ascii="Tempus Sans ITC" w:hAnsi="Tempus Sans ITC"/>
          <w:snapToGrid w:val="0"/>
          <w:lang w:val="en-US"/>
        </w:rPr>
        <w:t xml:space="preserve"> = 120º, a = 8m, c = 10m</w:t>
      </w:r>
    </w:p>
    <w:p w:rsidR="00AF5DAA" w:rsidRPr="000E7738" w:rsidRDefault="00AF5DAA" w:rsidP="00881B76">
      <w:pPr>
        <w:numPr>
          <w:ilvl w:val="0"/>
          <w:numId w:val="30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Tempus Sans ITC" w:hAnsi="Tempus Sans ITC"/>
          <w:snapToGrid w:val="0"/>
          <w:lang w:val="en-US"/>
        </w:rPr>
        <w:t>a = 7, b = 5km, c = 6km</w:t>
      </w:r>
    </w:p>
    <w:p w:rsidR="00AF5DAA" w:rsidRPr="000E7738" w:rsidRDefault="00AF5DAA" w:rsidP="00881B76">
      <w:pPr>
        <w:numPr>
          <w:ilvl w:val="0"/>
          <w:numId w:val="30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Tempus Sans ITC" w:hAnsi="Tempus Sans ITC"/>
          <w:snapToGrid w:val="0"/>
          <w:lang w:val="en-US"/>
        </w:rPr>
        <w:t>a = 3, b = 6cm, c = 12cm</w:t>
      </w:r>
    </w:p>
    <w:p w:rsidR="00AF5DAA" w:rsidRPr="000E7738" w:rsidRDefault="00AF5DAA" w:rsidP="00881B76">
      <w:pPr>
        <w:numPr>
          <w:ilvl w:val="0"/>
          <w:numId w:val="30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Tempus Sans ITC" w:hAnsi="Tempus Sans ITC"/>
          <w:snapToGrid w:val="0"/>
          <w:lang w:val="en-US"/>
        </w:rPr>
        <w:t>a = 19,1, b = 12,2m, c = 23,8m</w:t>
      </w:r>
    </w:p>
    <w:p w:rsidR="00AF5DAA" w:rsidRPr="000E7738" w:rsidRDefault="00AF5DAA" w:rsidP="00881B76">
      <w:pPr>
        <w:numPr>
          <w:ilvl w:val="0"/>
          <w:numId w:val="30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Tempus Sans ITC" w:hAnsi="Tempus Sans ITC"/>
          <w:snapToGrid w:val="0"/>
          <w:lang w:val="en-US"/>
        </w:rPr>
        <w:t xml:space="preserve">a = 11,5, b = </w:t>
      </w:r>
      <w:smartTag w:uri="urn:schemas-microsoft-com:office:smarttags" w:element="metricconverter">
        <w:smartTagPr>
          <w:attr w:name="ProductID" w:val="7,8 cm"/>
        </w:smartTagPr>
        <w:r w:rsidRPr="000E7738">
          <w:rPr>
            <w:rFonts w:ascii="Tempus Sans ITC" w:hAnsi="Tempus Sans ITC"/>
            <w:snapToGrid w:val="0"/>
            <w:lang w:val="en-US"/>
          </w:rPr>
          <w:t>7,8 cm</w:t>
        </w:r>
      </w:smartTag>
      <w:r w:rsidRPr="000E7738">
        <w:rPr>
          <w:rFonts w:ascii="Tempus Sans ITC" w:hAnsi="Tempus Sans ITC"/>
          <w:snapToGrid w:val="0"/>
          <w:lang w:val="en-US"/>
        </w:rPr>
        <w:t>, c = 14,08cm</w:t>
      </w:r>
    </w:p>
    <w:p w:rsidR="00AF5DAA" w:rsidRPr="000E7738" w:rsidRDefault="00AF5DAA" w:rsidP="00881B76">
      <w:pPr>
        <w:numPr>
          <w:ilvl w:val="0"/>
          <w:numId w:val="30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Comic Sans MS" w:hAnsi="Comic Sans MS"/>
          <w:snapToGrid w:val="0"/>
        </w:rPr>
        <w:t>γ</w:t>
      </w:r>
      <w:r w:rsidRPr="000E7738">
        <w:rPr>
          <w:rFonts w:ascii="Tempus Sans ITC" w:hAnsi="Tempus Sans ITC"/>
          <w:snapToGrid w:val="0"/>
          <w:lang w:val="en-US"/>
        </w:rPr>
        <w:t xml:space="preserve"> = 22º, a = 9mm, b = 3mm</w:t>
      </w:r>
    </w:p>
    <w:p w:rsidR="00AF5DAA" w:rsidRPr="000E7738" w:rsidRDefault="00AF5DAA" w:rsidP="00881B76">
      <w:pPr>
        <w:numPr>
          <w:ilvl w:val="0"/>
          <w:numId w:val="30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Comic Sans MS" w:hAnsi="Comic Sans MS"/>
          <w:snapToGrid w:val="0"/>
        </w:rPr>
        <w:t>γ</w:t>
      </w:r>
      <w:r w:rsidRPr="000E7738">
        <w:rPr>
          <w:rFonts w:ascii="Tempus Sans ITC" w:hAnsi="Tempus Sans ITC"/>
          <w:snapToGrid w:val="0"/>
          <w:lang w:val="en-US"/>
        </w:rPr>
        <w:t xml:space="preserve"> = 130º, a = 9Hm, b = 13Hm</w:t>
      </w:r>
    </w:p>
    <w:p w:rsidR="00AF5DAA" w:rsidRPr="000E7738" w:rsidRDefault="00AF5DAA" w:rsidP="00881B76">
      <w:pPr>
        <w:numPr>
          <w:ilvl w:val="0"/>
          <w:numId w:val="30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Tempus Sans ITC" w:hAnsi="Tempus Sans ITC"/>
          <w:snapToGrid w:val="0"/>
          <w:lang w:val="en-US"/>
        </w:rPr>
        <w:t xml:space="preserve">    </w:t>
      </w:r>
      <w:r w:rsidRPr="000E7738">
        <w:rPr>
          <w:rFonts w:ascii="Comic Sans MS" w:hAnsi="Comic Sans MS"/>
          <w:snapToGrid w:val="0"/>
        </w:rPr>
        <w:t>α</w:t>
      </w:r>
      <w:r w:rsidRPr="000E7738">
        <w:rPr>
          <w:rFonts w:ascii="Tempus Sans ITC" w:hAnsi="Tempus Sans ITC"/>
          <w:snapToGrid w:val="0"/>
          <w:lang w:val="en-US"/>
        </w:rPr>
        <w:t xml:space="preserve"> = 97º 15</w:t>
      </w:r>
      <w:r w:rsidRPr="000E7738">
        <w:rPr>
          <w:rFonts w:ascii="Tempus Sans ITC" w:hAnsi="Tempus Sans ITC"/>
          <w:b/>
          <w:bCs/>
          <w:snapToGrid w:val="0"/>
          <w:lang w:val="en-US"/>
        </w:rPr>
        <w:t>'</w:t>
      </w:r>
      <w:r w:rsidRPr="000E7738">
        <w:rPr>
          <w:rFonts w:ascii="Tempus Sans ITC" w:hAnsi="Tempus Sans ITC"/>
          <w:snapToGrid w:val="0"/>
          <w:lang w:val="en-US"/>
        </w:rPr>
        <w:t>, b = 3Dm, c = 6Dm</w:t>
      </w:r>
    </w:p>
    <w:p w:rsidR="00AF5DAA" w:rsidRPr="000E7738" w:rsidRDefault="00AF5DAA" w:rsidP="00881B76">
      <w:pPr>
        <w:numPr>
          <w:ilvl w:val="0"/>
          <w:numId w:val="30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>a = 6, b = 12m, c = 8m</w:t>
      </w:r>
    </w:p>
    <w:p w:rsidR="00AF5DAA" w:rsidRPr="00D67479" w:rsidRDefault="00AF5DAA" w:rsidP="00AF5DAA">
      <w:pPr>
        <w:numPr>
          <w:ilvl w:val="0"/>
          <w:numId w:val="30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 xml:space="preserve">   a = 13,5, b = 18,6cm, c = 25,2cm   </w:t>
      </w:r>
    </w:p>
    <w:p w:rsidR="00D67479" w:rsidRPr="00D67479" w:rsidRDefault="00D67479" w:rsidP="00D67479">
      <w:pPr>
        <w:tabs>
          <w:tab w:val="left" w:pos="426"/>
        </w:tabs>
        <w:spacing w:after="0" w:line="240" w:lineRule="auto"/>
        <w:ind w:left="284"/>
        <w:jc w:val="both"/>
        <w:rPr>
          <w:rFonts w:ascii="Tempus Sans ITC" w:hAnsi="Tempus Sans ITC"/>
          <w:b/>
          <w:bCs/>
          <w:snapToGrid w:val="0"/>
          <w:sz w:val="28"/>
        </w:rPr>
      </w:pPr>
    </w:p>
    <w:p w:rsidR="00AF5DAA" w:rsidRPr="000E7738" w:rsidRDefault="00AF5DAA" w:rsidP="00881B76">
      <w:pPr>
        <w:numPr>
          <w:ilvl w:val="1"/>
          <w:numId w:val="30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 xml:space="preserve">Un terreno triangular tiene lados de longitud 35, 40 y </w:t>
      </w:r>
      <w:smartTag w:uri="urn:schemas-microsoft-com:office:smarttags" w:element="metricconverter">
        <w:smartTagPr>
          <w:attr w:name="ProductID" w:val="60 metros"/>
        </w:smartTagPr>
        <w:r w:rsidRPr="000E7738">
          <w:rPr>
            <w:rFonts w:ascii="Tempus Sans ITC" w:hAnsi="Tempus Sans ITC"/>
            <w:snapToGrid w:val="0"/>
          </w:rPr>
          <w:t>60 metros</w:t>
        </w:r>
      </w:smartTag>
      <w:r w:rsidRPr="000E7738">
        <w:rPr>
          <w:rFonts w:ascii="Tempus Sans ITC" w:hAnsi="Tempus Sans ITC"/>
          <w:snapToGrid w:val="0"/>
        </w:rPr>
        <w:t xml:space="preserve"> respectivamente. Encuentre el ángulo interior mas grande del triángulo. </w:t>
      </w:r>
    </w:p>
    <w:p w:rsidR="00AF5DAA" w:rsidRPr="000E7738" w:rsidRDefault="00AF5DAA" w:rsidP="00881B76">
      <w:pPr>
        <w:numPr>
          <w:ilvl w:val="1"/>
          <w:numId w:val="30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 xml:space="preserve">Un rombo tiene lados de </w:t>
      </w:r>
      <w:smartTag w:uri="urn:schemas-microsoft-com:office:smarttags" w:element="metricconverter">
        <w:smartTagPr>
          <w:attr w:name="ProductID" w:val="12 cm"/>
        </w:smartTagPr>
        <w:r w:rsidRPr="000E7738">
          <w:rPr>
            <w:rFonts w:ascii="Tempus Sans ITC" w:hAnsi="Tempus Sans ITC"/>
            <w:snapToGrid w:val="0"/>
          </w:rPr>
          <w:t>12 cm</w:t>
        </w:r>
      </w:smartTag>
      <w:r w:rsidRPr="000E7738">
        <w:rPr>
          <w:rFonts w:ascii="Tempus Sans ITC" w:hAnsi="Tempus Sans ITC"/>
          <w:snapToGrid w:val="0"/>
        </w:rPr>
        <w:t xml:space="preserve"> de longitud. Si el ángulo de uno de sus vértices es 55º, encuentre las longitudes de las diagonales. </w:t>
      </w:r>
    </w:p>
    <w:p w:rsidR="00AF5DAA" w:rsidRPr="000E7738" w:rsidRDefault="00AF5DAA" w:rsidP="00881B76">
      <w:pPr>
        <w:numPr>
          <w:ilvl w:val="1"/>
          <w:numId w:val="30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 xml:space="preserve">Dos autos parten de la intersección de dos carreteras rectas y viajan a lo largo de ella a </w:t>
      </w:r>
      <w:smartTag w:uri="urn:schemas-microsoft-com:office:smarttags" w:element="metricconverter">
        <w:smartTagPr>
          <w:attr w:name="ProductID" w:val="80 km/h"/>
        </w:smartTagPr>
        <w:r w:rsidRPr="000E7738">
          <w:rPr>
            <w:rFonts w:ascii="Tempus Sans ITC" w:hAnsi="Tempus Sans ITC"/>
            <w:snapToGrid w:val="0"/>
          </w:rPr>
          <w:t>80 km/h</w:t>
        </w:r>
      </w:smartTag>
      <w:r w:rsidRPr="000E7738">
        <w:rPr>
          <w:rFonts w:ascii="Tempus Sans ITC" w:hAnsi="Tempus Sans ITC"/>
          <w:snapToGrid w:val="0"/>
        </w:rPr>
        <w:t xml:space="preserve"> y </w:t>
      </w:r>
      <w:smartTag w:uri="urn:schemas-microsoft-com:office:smarttags" w:element="metricconverter">
        <w:smartTagPr>
          <w:attr w:name="ProductID" w:val="100 km/h"/>
        </w:smartTagPr>
        <w:r w:rsidRPr="000E7738">
          <w:rPr>
            <w:rFonts w:ascii="Tempus Sans ITC" w:hAnsi="Tempus Sans ITC"/>
            <w:snapToGrid w:val="0"/>
          </w:rPr>
          <w:t>100 km/h</w:t>
        </w:r>
      </w:smartTag>
      <w:r w:rsidRPr="000E7738">
        <w:rPr>
          <w:rFonts w:ascii="Tempus Sans ITC" w:hAnsi="Tempus Sans ITC"/>
          <w:snapToGrid w:val="0"/>
        </w:rPr>
        <w:t xml:space="preserve"> respectivamente. Si el ángulo de intersección de las carreteras es 80º, ¿qué tan separados están los automóviles al cabo de 45 minutos?. </w:t>
      </w:r>
    </w:p>
    <w:p w:rsidR="00AF5DAA" w:rsidRPr="000E7738" w:rsidRDefault="00AF5DAA" w:rsidP="00881B76">
      <w:pPr>
        <w:numPr>
          <w:ilvl w:val="1"/>
          <w:numId w:val="30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 xml:space="preserve">Dos estaciones de radar se sitúan a </w:t>
      </w:r>
      <w:smartTag w:uri="urn:schemas-microsoft-com:office:smarttags" w:element="metricconverter">
        <w:smartTagPr>
          <w:attr w:name="ProductID" w:val="3,5 km"/>
        </w:smartTagPr>
        <w:r w:rsidRPr="000E7738">
          <w:rPr>
            <w:rFonts w:ascii="Tempus Sans ITC" w:hAnsi="Tempus Sans ITC"/>
            <w:snapToGrid w:val="0"/>
          </w:rPr>
          <w:t>3,5 km</w:t>
        </w:r>
      </w:smartTag>
      <w:r w:rsidRPr="000E7738">
        <w:rPr>
          <w:rFonts w:ascii="Tempus Sans ITC" w:hAnsi="Tempus Sans ITC"/>
          <w:snapToGrid w:val="0"/>
        </w:rPr>
        <w:t xml:space="preserve"> la una de la otra. Un helicóptero pasa directamente sobre la línea entre las dos estaciones. En ese instante la distancia entre las estaciones y el helicóptero  es de </w:t>
      </w:r>
      <w:smartTag w:uri="urn:schemas-microsoft-com:office:smarttags" w:element="metricconverter">
        <w:smartTagPr>
          <w:attr w:name="ProductID" w:val="1,8 km"/>
        </w:smartTagPr>
        <w:r w:rsidRPr="000E7738">
          <w:rPr>
            <w:rFonts w:ascii="Tempus Sans ITC" w:hAnsi="Tempus Sans ITC"/>
            <w:snapToGrid w:val="0"/>
          </w:rPr>
          <w:t>1,8 km</w:t>
        </w:r>
      </w:smartTag>
      <w:r w:rsidRPr="000E7738">
        <w:rPr>
          <w:rFonts w:ascii="Tempus Sans ITC" w:hAnsi="Tempus Sans ITC"/>
          <w:snapToGrid w:val="0"/>
        </w:rPr>
        <w:t xml:space="preserve"> y </w:t>
      </w:r>
      <w:smartTag w:uri="urn:schemas-microsoft-com:office:smarttags" w:element="metricconverter">
        <w:smartTagPr>
          <w:attr w:name="ProductID" w:val="2,5 km"/>
        </w:smartTagPr>
        <w:r w:rsidRPr="000E7738">
          <w:rPr>
            <w:rFonts w:ascii="Tempus Sans ITC" w:hAnsi="Tempus Sans ITC"/>
            <w:snapToGrid w:val="0"/>
          </w:rPr>
          <w:t>2,5 km</w:t>
        </w:r>
      </w:smartTag>
      <w:r w:rsidRPr="000E7738">
        <w:rPr>
          <w:rFonts w:ascii="Tempus Sans ITC" w:hAnsi="Tempus Sans ITC"/>
          <w:snapToGrid w:val="0"/>
        </w:rPr>
        <w:t xml:space="preserve">. Encuentre la altitud del helicóptero. </w:t>
      </w:r>
    </w:p>
    <w:p w:rsidR="00AF5DAA" w:rsidRPr="000E7738" w:rsidRDefault="00AF5DAA" w:rsidP="00881B76">
      <w:pPr>
        <w:numPr>
          <w:ilvl w:val="1"/>
          <w:numId w:val="30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>Para  la cometa que se muestra en la siguiente figura encuentre la longitud de cada vara de alineación requerida para los soportes de las diagonales.</w:t>
      </w:r>
    </w:p>
    <w:p w:rsidR="00BE254F" w:rsidRPr="00D67479" w:rsidRDefault="00AF5DAA" w:rsidP="00AF5DAA">
      <w:pPr>
        <w:jc w:val="both"/>
        <w:rPr>
          <w:rFonts w:ascii="Tempus Sans ITC" w:hAnsi="Tempus Sans ITC"/>
        </w:rPr>
        <w:sectPr w:rsidR="00BE254F" w:rsidRPr="00D67479" w:rsidSect="00D67479">
          <w:type w:val="continuous"/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  <w:r w:rsidRPr="000E7738">
        <w:rPr>
          <w:rFonts w:ascii="Tempus Sans ITC" w:hAnsi="Tempus Sans ITC"/>
        </w:rPr>
        <w:object w:dxaOrig="6633" w:dyaOrig="4694">
          <v:shape id="_x0000_i1105" type="#_x0000_t75" style="width:250.5pt;height:177.75pt" o:ole="">
            <v:imagedata r:id="rId176" o:title=""/>
          </v:shape>
          <o:OLEObject Type="Embed" ProgID="CorelDRAW.Graphic.11" ShapeID="_x0000_i1105" DrawAspect="Content" ObjectID="_1483812199" r:id="rId177"/>
        </w:object>
      </w:r>
    </w:p>
    <w:p w:rsidR="00D67479" w:rsidRDefault="00D67479" w:rsidP="00D67479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 xml:space="preserve">TALLER </w:t>
      </w:r>
      <w:r>
        <w:rPr>
          <w:rFonts w:ascii="Comic Sans MS" w:hAnsi="Comic Sans MS"/>
          <w:sz w:val="24"/>
          <w:szCs w:val="24"/>
        </w:rPr>
        <w:t xml:space="preserve">n°13 </w:t>
      </w:r>
    </w:p>
    <w:p w:rsidR="00AF5DAA" w:rsidRPr="00D67479" w:rsidRDefault="00AF5DAA" w:rsidP="00D67479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EMA:</w:t>
      </w:r>
      <w:r>
        <w:rPr>
          <w:rFonts w:ascii="Comic Sans MS" w:hAnsi="Comic Sans MS"/>
          <w:sz w:val="24"/>
          <w:szCs w:val="24"/>
        </w:rPr>
        <w:t>LEY DEL SENO Y TEOREMA DEL COSENO .COMPLEMENTARIO</w:t>
      </w:r>
    </w:p>
    <w:p w:rsidR="00AF5DAA" w:rsidRPr="00125FE8" w:rsidRDefault="00AF5DAA" w:rsidP="00881B76">
      <w:pPr>
        <w:pStyle w:val="Textoindependiente"/>
        <w:numPr>
          <w:ilvl w:val="0"/>
          <w:numId w:val="33"/>
        </w:numPr>
        <w:jc w:val="left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 xml:space="preserve">Utilice la información dada para determinar las partes faltantes de triángulo ABC. </w:t>
      </w:r>
    </w:p>
    <w:p w:rsidR="00AF5DAA" w:rsidRPr="00125FE8" w:rsidRDefault="00AF5DAA" w:rsidP="00AF5DAA">
      <w:pPr>
        <w:pStyle w:val="Textoindependiente"/>
        <w:rPr>
          <w:rFonts w:ascii="Comic Sans MS" w:hAnsi="Comic Sans MS"/>
        </w:rPr>
      </w:pPr>
    </w:p>
    <w:p w:rsidR="00AF5DAA" w:rsidRPr="00125FE8" w:rsidRDefault="00AF5DAA" w:rsidP="00881B76">
      <w:pPr>
        <w:numPr>
          <w:ilvl w:val="0"/>
          <w:numId w:val="32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A = 80º, B = 35º, a = 12m</w:t>
      </w:r>
    </w:p>
    <w:p w:rsidR="00AF5DAA" w:rsidRPr="00125FE8" w:rsidRDefault="00AF5DAA" w:rsidP="00881B76">
      <w:pPr>
        <w:numPr>
          <w:ilvl w:val="0"/>
          <w:numId w:val="32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A = 72º, a = 24cm, b = 15cm</w:t>
      </w:r>
    </w:p>
    <w:p w:rsidR="00AF5DAA" w:rsidRPr="00125FE8" w:rsidRDefault="00AF5DAA" w:rsidP="00881B76">
      <w:pPr>
        <w:numPr>
          <w:ilvl w:val="0"/>
          <w:numId w:val="32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a = 6cm, b = 9cm, c = 10cm</w:t>
      </w:r>
    </w:p>
    <w:p w:rsidR="00AF5DAA" w:rsidRPr="00125FE8" w:rsidRDefault="00AF5DAA" w:rsidP="00881B76">
      <w:pPr>
        <w:numPr>
          <w:ilvl w:val="0"/>
          <w:numId w:val="32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B = 110º, C = 25º, c = 16dm</w:t>
      </w:r>
    </w:p>
    <w:p w:rsidR="00AF5DAA" w:rsidRPr="00125FE8" w:rsidRDefault="00AF5DAA" w:rsidP="00881B76">
      <w:pPr>
        <w:numPr>
          <w:ilvl w:val="0"/>
          <w:numId w:val="32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a = 15, b = 12km, c = 5km</w:t>
      </w:r>
    </w:p>
    <w:p w:rsidR="00AF5DAA" w:rsidRPr="00125FE8" w:rsidRDefault="00AF5DAA" w:rsidP="00881B76">
      <w:pPr>
        <w:numPr>
          <w:ilvl w:val="0"/>
          <w:numId w:val="32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A = 80º, C = 41º, b = 30m</w:t>
      </w:r>
    </w:p>
    <w:p w:rsidR="00AF5DAA" w:rsidRPr="00125FE8" w:rsidRDefault="00AF5DAA" w:rsidP="00AF5DAA">
      <w:pPr>
        <w:pStyle w:val="Textoindependiente2"/>
        <w:rPr>
          <w:rFonts w:ascii="Comic Sans MS" w:hAnsi="Comic Sans MS"/>
          <w:sz w:val="24"/>
          <w:szCs w:val="24"/>
        </w:rPr>
      </w:pPr>
    </w:p>
    <w:p w:rsidR="00BE254F" w:rsidRDefault="00BE254F" w:rsidP="00881B76">
      <w:pPr>
        <w:pStyle w:val="Textoindependiente2"/>
        <w:numPr>
          <w:ilvl w:val="0"/>
          <w:numId w:val="33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Aplicaciones</w:t>
      </w:r>
    </w:p>
    <w:p w:rsidR="00BE254F" w:rsidRDefault="00BE254F" w:rsidP="00BE254F">
      <w:pPr>
        <w:pStyle w:val="Textoindependiente2"/>
        <w:spacing w:after="0" w:line="240" w:lineRule="auto"/>
        <w:rPr>
          <w:rFonts w:ascii="Comic Sans MS" w:hAnsi="Comic Sans MS"/>
          <w:sz w:val="24"/>
          <w:szCs w:val="24"/>
        </w:rPr>
      </w:pPr>
    </w:p>
    <w:p w:rsidR="00AF5DAA" w:rsidRPr="00125FE8" w:rsidRDefault="00BE254F" w:rsidP="00BE254F">
      <w:pPr>
        <w:pStyle w:val="Textoindependiente2"/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1. </w:t>
      </w:r>
      <w:r w:rsidR="00AF5DAA" w:rsidRPr="00125FE8">
        <w:rPr>
          <w:rFonts w:ascii="Comic Sans MS" w:hAnsi="Comic Sans MS"/>
          <w:sz w:val="24"/>
          <w:szCs w:val="24"/>
        </w:rPr>
        <w:t xml:space="preserve">Un topógrafo desea medir la distancia entre dos puntos A y B en las orillas opuestas de un río como indica la figura siguiente. El topógrafo mide </w:t>
      </w:r>
      <w:smartTag w:uri="urn:schemas-microsoft-com:office:smarttags" w:element="metricconverter">
        <w:smartTagPr>
          <w:attr w:name="ProductID" w:val="200 metros"/>
        </w:smartTagPr>
        <w:r w:rsidR="00AF5DAA" w:rsidRPr="00125FE8">
          <w:rPr>
            <w:rFonts w:ascii="Comic Sans MS" w:hAnsi="Comic Sans MS"/>
            <w:sz w:val="24"/>
            <w:szCs w:val="24"/>
          </w:rPr>
          <w:t>200 metros</w:t>
        </w:r>
      </w:smartTag>
      <w:r w:rsidR="00AF5DAA" w:rsidRPr="00125FE8">
        <w:rPr>
          <w:rFonts w:ascii="Comic Sans MS" w:hAnsi="Comic Sans MS"/>
          <w:sz w:val="24"/>
          <w:szCs w:val="24"/>
        </w:rPr>
        <w:t xml:space="preserve"> de distancia entre los puntos A y C, utiliza un instrumento llamado transitó para determinar que  </w:t>
      </w:r>
      <w:r w:rsidR="00AF5DAA" w:rsidRPr="00BE254F">
        <w:rPr>
          <w:rFonts w:ascii="Comic Sans MS" w:hAnsi="Comic Sans MS"/>
          <w:sz w:val="24"/>
          <w:szCs w:val="24"/>
          <w:highlight w:val="yellow"/>
        </w:rPr>
        <w:t>m(B) = 63,8º y m(C )= 84</w:t>
      </w:r>
      <w:r w:rsidR="00AF5DAA" w:rsidRPr="00125FE8">
        <w:rPr>
          <w:rFonts w:ascii="Comic Sans MS" w:hAnsi="Comic Sans MS"/>
          <w:sz w:val="24"/>
          <w:szCs w:val="24"/>
        </w:rPr>
        <w:t xml:space="preserve">,2º. </w:t>
      </w:r>
      <w:r w:rsidRPr="00125FE8">
        <w:rPr>
          <w:rFonts w:ascii="Comic Sans MS" w:hAnsi="Comic Sans MS"/>
          <w:sz w:val="24"/>
          <w:szCs w:val="24"/>
        </w:rPr>
        <w:t>Determine</w:t>
      </w:r>
      <w:r w:rsidR="00AF5DAA" w:rsidRPr="00125FE8">
        <w:rPr>
          <w:rFonts w:ascii="Comic Sans MS" w:hAnsi="Comic Sans MS"/>
          <w:sz w:val="24"/>
          <w:szCs w:val="24"/>
        </w:rPr>
        <w:t xml:space="preserve"> la distancia entre A y B.  </w:t>
      </w:r>
    </w:p>
    <w:p w:rsidR="00AF5DAA" w:rsidRPr="00125FE8" w:rsidRDefault="00AF5DAA" w:rsidP="00AF5DA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6685" w:dyaOrig="3138">
          <v:shape id="_x0000_i1106" type="#_x0000_t75" style="width:250.5pt;height:117.75pt" o:ole="">
            <v:imagedata r:id="rId178" o:title=""/>
          </v:shape>
          <o:OLEObject Type="Embed" ProgID="CorelDRAW.Graphic.11" ShapeID="_x0000_i1106" DrawAspect="Content" ObjectID="_1483812200" r:id="rId179"/>
        </w:object>
      </w:r>
    </w:p>
    <w:p w:rsidR="00AF5DAA" w:rsidRPr="00BE254F" w:rsidRDefault="00AF5DAA" w:rsidP="00881B76">
      <w:pPr>
        <w:numPr>
          <w:ilvl w:val="0"/>
          <w:numId w:val="3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La torre inclinada de Pisa tiene </w:t>
      </w:r>
      <w:smartTag w:uri="urn:schemas-microsoft-com:office:smarttags" w:element="metricconverter">
        <w:smartTagPr>
          <w:attr w:name="ProductID" w:val="179 pies"/>
        </w:smartTagPr>
        <w:r w:rsidRPr="00125FE8">
          <w:rPr>
            <w:rFonts w:ascii="Comic Sans MS" w:hAnsi="Comic Sans MS"/>
            <w:sz w:val="24"/>
            <w:szCs w:val="24"/>
          </w:rPr>
          <w:t>179 pies</w:t>
        </w:r>
      </w:smartTag>
      <w:r w:rsidRPr="00125FE8">
        <w:rPr>
          <w:rFonts w:ascii="Comic Sans MS" w:hAnsi="Comic Sans MS"/>
          <w:sz w:val="24"/>
          <w:szCs w:val="24"/>
        </w:rPr>
        <w:t xml:space="preserve"> de longitud, pero debido al terreno inestable, se inclina cada año con respecto de la perpendicular, de modo que se inclina con un cierto Angulo 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200" w:dyaOrig="279">
          <v:shape id="_x0000_i1107" type="#_x0000_t75" style="width:11.25pt;height:14.25pt" o:ole="">
            <v:imagedata r:id="rId180" o:title=""/>
          </v:shape>
          <o:OLEObject Type="Embed" ProgID="Equation.DSMT4" ShapeID="_x0000_i1107" DrawAspect="Content" ObjectID="_1483812201" r:id="rId181"/>
        </w:object>
      </w:r>
      <w:r w:rsidRPr="00125FE8">
        <w:rPr>
          <w:rFonts w:ascii="Comic Sans MS" w:hAnsi="Comic Sans MS"/>
          <w:sz w:val="24"/>
          <w:szCs w:val="24"/>
        </w:rPr>
        <w:t xml:space="preserve">, como se indica en la figura siguiente. A una distancia de </w:t>
      </w:r>
      <w:smartTag w:uri="urn:schemas-microsoft-com:office:smarttags" w:element="metricconverter">
        <w:smartTagPr>
          <w:attr w:name="ProductID" w:val="100 pies"/>
        </w:smartTagPr>
        <w:r w:rsidRPr="00125FE8">
          <w:rPr>
            <w:rFonts w:ascii="Comic Sans MS" w:hAnsi="Comic Sans MS"/>
            <w:sz w:val="24"/>
            <w:szCs w:val="24"/>
          </w:rPr>
          <w:t>100 pies</w:t>
        </w:r>
      </w:smartTag>
      <w:r w:rsidRPr="00125FE8">
        <w:rPr>
          <w:rFonts w:ascii="Comic Sans MS" w:hAnsi="Comic Sans MS"/>
          <w:sz w:val="24"/>
          <w:szCs w:val="24"/>
        </w:rPr>
        <w:t xml:space="preserve"> desde el centro de la base de la torre, el Angulo de elevación a la parte superior de la torre es de 64,7º.</w:t>
      </w:r>
    </w:p>
    <w:p w:rsidR="00AF5DAA" w:rsidRPr="00125FE8" w:rsidRDefault="00AF5DAA" w:rsidP="00881B76">
      <w:pPr>
        <w:numPr>
          <w:ilvl w:val="0"/>
          <w:numId w:val="34"/>
        </w:numPr>
        <w:tabs>
          <w:tab w:val="num" w:pos="709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Aproxime el Angulo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200" w:dyaOrig="279">
          <v:shape id="_x0000_i1108" type="#_x0000_t75" style="width:11.25pt;height:14.25pt" o:ole="">
            <v:imagedata r:id="rId180" o:title=""/>
          </v:shape>
          <o:OLEObject Type="Embed" ProgID="Equation.DSMT4" ShapeID="_x0000_i1108" DrawAspect="Content" ObjectID="_1483812202" r:id="rId182"/>
        </w:object>
      </w:r>
      <w:r w:rsidRPr="00125FE8">
        <w:rPr>
          <w:rFonts w:ascii="Comic Sans MS" w:hAnsi="Comic Sans MS"/>
          <w:sz w:val="24"/>
          <w:szCs w:val="24"/>
        </w:rPr>
        <w:t>.</w:t>
      </w:r>
    </w:p>
    <w:p w:rsidR="00AF5DAA" w:rsidRPr="00125FE8" w:rsidRDefault="00B933F6" w:rsidP="00881B76">
      <w:pPr>
        <w:numPr>
          <w:ilvl w:val="0"/>
          <w:numId w:val="3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97" type="#_x0000_t75" style="position:absolute;left:0;text-align:left;margin-left:71.7pt;margin-top:13.65pt;width:250.5pt;height:106.5pt;z-index:-251650560;mso-wrap-edited:f" wrapcoords="5497 761 5497 16885 6661 17797 8472 17797 8472 18406 17202 18406 17202 17797 19854 17797 21600 16885 21535 761 5497 761">
            <v:imagedata r:id="rId183" o:title=""/>
          </v:shape>
          <o:OLEObject Type="Embed" ProgID="CorelDRAW.Graphic.11" ShapeID="_x0000_s1097" DrawAspect="Content" ObjectID="_1483812206" r:id="rId184"/>
        </w:pict>
      </w:r>
      <w:r w:rsidR="00AF5DAA" w:rsidRPr="00125FE8">
        <w:rPr>
          <w:rFonts w:ascii="Comic Sans MS" w:hAnsi="Comic Sans MS"/>
          <w:sz w:val="24"/>
          <w:szCs w:val="24"/>
        </w:rPr>
        <w:t>Aproxime la distancia de inclinación  d de la torre con respecto de la perpendicular.</w:t>
      </w:r>
    </w:p>
    <w:p w:rsidR="00AF5DAA" w:rsidRPr="00125FE8" w:rsidRDefault="00AF5DAA" w:rsidP="00AF5DAA">
      <w:pPr>
        <w:jc w:val="both"/>
        <w:rPr>
          <w:rFonts w:ascii="Comic Sans MS" w:hAnsi="Comic Sans MS"/>
          <w:sz w:val="24"/>
          <w:szCs w:val="24"/>
        </w:rPr>
      </w:pPr>
    </w:p>
    <w:p w:rsidR="00AF5DAA" w:rsidRPr="00125FE8" w:rsidRDefault="00AF5DAA" w:rsidP="00AF5DAA">
      <w:pPr>
        <w:pStyle w:val="Textoindependiente2"/>
        <w:rPr>
          <w:rFonts w:ascii="Comic Sans MS" w:hAnsi="Comic Sans MS"/>
          <w:sz w:val="24"/>
          <w:szCs w:val="24"/>
        </w:rPr>
      </w:pPr>
    </w:p>
    <w:p w:rsidR="00AF5DAA" w:rsidRPr="00BE254F" w:rsidRDefault="00AF5DAA" w:rsidP="00881B76">
      <w:pPr>
        <w:pStyle w:val="Prrafodelista"/>
        <w:widowControl w:val="0"/>
        <w:numPr>
          <w:ilvl w:val="0"/>
          <w:numId w:val="35"/>
        </w:numPr>
        <w:jc w:val="both"/>
        <w:rPr>
          <w:rFonts w:ascii="Comic Sans MS" w:hAnsi="Comic Sans MS"/>
          <w:snapToGrid w:val="0"/>
          <w:sz w:val="24"/>
          <w:szCs w:val="24"/>
        </w:rPr>
      </w:pPr>
      <w:r w:rsidRPr="00BE254F">
        <w:rPr>
          <w:rFonts w:ascii="Comic Sans MS" w:hAnsi="Comic Sans MS"/>
          <w:sz w:val="24"/>
          <w:szCs w:val="24"/>
        </w:rPr>
        <w:t>Un método común que se utiliza para medir la altura de un árbol o una montaña es determinar  dos ángulos de elevación del objeto desde dos puntos diferentes, a lo largo de la misma línea de visión, llamada línea de base. Utilice la información de la figura siguiente para estimar la altura de un árbol de secoya en California.</w:t>
      </w:r>
    </w:p>
    <w:p w:rsidR="00BE254F" w:rsidRPr="00BE254F" w:rsidRDefault="00AF5DAA" w:rsidP="00BE254F">
      <w:pPr>
        <w:jc w:val="both"/>
        <w:rPr>
          <w:b/>
        </w:rPr>
        <w:sectPr w:rsidR="00BE254F" w:rsidRPr="00BE254F" w:rsidSect="00D67479">
          <w:pgSz w:w="12240" w:h="20160" w:code="5"/>
          <w:pgMar w:top="1417" w:right="1701" w:bottom="1417" w:left="1701" w:header="708" w:footer="708" w:gutter="0"/>
          <w:cols w:space="708"/>
          <w:docGrid w:linePitch="360"/>
        </w:sectPr>
      </w:pPr>
      <w:r w:rsidRPr="000E7738">
        <w:rPr>
          <w:rFonts w:ascii="Tempus Sans ITC" w:hAnsi="Tempus Sans ITC"/>
        </w:rPr>
        <w:object w:dxaOrig="7287" w:dyaOrig="3369">
          <v:shape id="_x0000_i1109" type="#_x0000_t75" style="width:261pt;height:120.75pt" o:ole="">
            <v:imagedata r:id="rId185" o:title="" blacklevel="5898f"/>
          </v:shape>
          <o:OLEObject Type="Embed" ProgID="CorelDRAW.Graphic.11" ShapeID="_x0000_i1109" DrawAspect="Content" ObjectID="_1483812203" r:id="rId186"/>
        </w:object>
      </w:r>
    </w:p>
    <w:p w:rsidR="00C37468" w:rsidRDefault="00C37468" w:rsidP="00881B76">
      <w:pPr>
        <w:pStyle w:val="Prrafodelista"/>
        <w:numPr>
          <w:ilvl w:val="0"/>
          <w:numId w:val="35"/>
        </w:numPr>
        <w:jc w:val="both"/>
      </w:pPr>
      <w:r w:rsidRPr="00C55CA3">
        <w:lastRenderedPageBreak/>
        <w:t xml:space="preserve">Se </w:t>
      </w:r>
      <w:r>
        <w:t xml:space="preserve"> desea cercar un terreno que tiene forma de paralelogramo con tres hilos de alambre. Si la diagonal mayor de dicha figura tiene una longitud de 230 m y forma con los lados adyacentes ángulos de 38° y 40°, ¿Qué cantidad de alambre se necesitará  para llevar a cabo esta labor?</w:t>
      </w:r>
    </w:p>
    <w:p w:rsidR="00C37468" w:rsidRDefault="00C37468" w:rsidP="00881B76">
      <w:pPr>
        <w:pStyle w:val="Prrafodelista"/>
        <w:numPr>
          <w:ilvl w:val="0"/>
          <w:numId w:val="35"/>
        </w:numPr>
      </w:pPr>
      <w:r>
        <w:t>Dos vias de ferrocarril se cruzan formando un ángulo de 75°.  En un instante pasa por el cruce un tren con una velocidad de 70 Km/h.  Transcurridos  15 minutos cruza por el mensionado punto otro tren que va por la otra via a una velocidad de 130 Km/h.  Determina la distancia que separa los dos trenes  15 minutos despues del paso del segundo tren por el punto de cruce.</w:t>
      </w:r>
    </w:p>
    <w:p w:rsidR="00C37468" w:rsidRDefault="00C37468" w:rsidP="00881B76">
      <w:pPr>
        <w:pStyle w:val="Prrafodelista"/>
        <w:numPr>
          <w:ilvl w:val="0"/>
          <w:numId w:val="35"/>
        </w:numPr>
      </w:pPr>
      <w:r>
        <w:t>Un barco es rastreado por dos estaciones de radar P y Q que se encuentran en línea norte sur y 6.000 m una de la otra. La estación P lo localiza en la dirección N 34°E y la estación Q  hace lo mismo en la dirección N 48°E ¿A qué distancia está el barco en la estación P?</w:t>
      </w:r>
    </w:p>
    <w:p w:rsidR="00C37468" w:rsidRDefault="00C37468" w:rsidP="00881B76">
      <w:pPr>
        <w:pStyle w:val="Prrafodelista"/>
        <w:numPr>
          <w:ilvl w:val="0"/>
          <w:numId w:val="35"/>
        </w:numPr>
      </w:pPr>
      <w:r>
        <w:t>Un topógrafo situado en un punto C localiza dos puntos A y B en los lados opuestos de un lago. Si C está a 5 kilómetros de A y a 8 Kilómetros de B, y además el ángulo C mide 36°. Calcula el ancho del lago.</w:t>
      </w:r>
    </w:p>
    <w:p w:rsidR="00C37468" w:rsidRDefault="00C37468" w:rsidP="00881B76">
      <w:pPr>
        <w:pStyle w:val="Prrafodelista"/>
        <w:numPr>
          <w:ilvl w:val="0"/>
          <w:numId w:val="35"/>
        </w:numPr>
      </w:pPr>
      <w:r>
        <w:t>Dos personas, A Y B, se encuentran a una distandia de 400 metros una de la otra. Cuando un avión pasa por el plano vertical d las mencionadas personas, éstas lo ven simultáneamente con ángulos de elevación de 35° y 48°, respectivamente. Calcula la altura del avión en este instante.</w:t>
      </w:r>
    </w:p>
    <w:p w:rsidR="00AF5DAA" w:rsidRPr="00A279C9" w:rsidRDefault="00C37468" w:rsidP="00881B76">
      <w:pPr>
        <w:pStyle w:val="Prrafodelista"/>
        <w:numPr>
          <w:ilvl w:val="0"/>
          <w:numId w:val="35"/>
        </w:num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s-ES"/>
        </w:rPr>
      </w:pPr>
      <w:r>
        <w:t>Una casa mide 45 pies de adelante hacia atrás. El techo mide 32 pies, desde la parte delantera de la casa hasta la punta del techo y 18 pies desde la punta del techo hasta la parte trasera de la casa. Encuentre los ángulos de elevación de las partes delantera  y trasera de la casa.</w:t>
      </w:r>
    </w:p>
    <w:p w:rsidR="00AF5DAA" w:rsidRPr="00125FE8" w:rsidRDefault="00AF5DAA" w:rsidP="00AF5DAA">
      <w:pPr>
        <w:jc w:val="right"/>
        <w:rPr>
          <w:rFonts w:ascii="Comic Sans MS" w:hAnsi="Comic Sans MS"/>
          <w:sz w:val="24"/>
          <w:szCs w:val="24"/>
        </w:rPr>
      </w:pPr>
    </w:p>
    <w:p w:rsidR="00430AFA" w:rsidRDefault="00430AFA"/>
    <w:sectPr w:rsidR="00430AFA" w:rsidSect="00D67479">
      <w:type w:val="continuous"/>
      <w:pgSz w:w="12240" w:h="20160" w:code="5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6E19" w:rsidRDefault="00AA6E19" w:rsidP="006151D8">
      <w:pPr>
        <w:spacing w:after="0" w:line="240" w:lineRule="auto"/>
      </w:pPr>
      <w:r>
        <w:separator/>
      </w:r>
    </w:p>
  </w:endnote>
  <w:endnote w:type="continuationSeparator" w:id="1">
    <w:p w:rsidR="00AA6E19" w:rsidRDefault="00AA6E19" w:rsidP="006151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empus Sans ITC">
    <w:altName w:val="Gabriola"/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6E19" w:rsidRDefault="00AA6E19" w:rsidP="006151D8">
      <w:pPr>
        <w:spacing w:after="0" w:line="240" w:lineRule="auto"/>
      </w:pPr>
      <w:r>
        <w:separator/>
      </w:r>
    </w:p>
  </w:footnote>
  <w:footnote w:type="continuationSeparator" w:id="1">
    <w:p w:rsidR="00AA6E19" w:rsidRDefault="00AA6E19" w:rsidP="006151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1CBE" w:rsidRPr="00053890" w:rsidRDefault="003B1CBE" w:rsidP="003B1CBE">
    <w:pPr>
      <w:pStyle w:val="Encabezado"/>
      <w:jc w:val="center"/>
      <w:rPr>
        <w:b/>
        <w:sz w:val="24"/>
        <w:szCs w:val="2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321E3"/>
    <w:multiLevelType w:val="hybridMultilevel"/>
    <w:tmpl w:val="9C7CEFDC"/>
    <w:lvl w:ilvl="0" w:tplc="56F8C598">
      <w:start w:val="5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240A0019">
      <w:start w:val="1"/>
      <w:numFmt w:val="lowerLetter"/>
      <w:lvlText w:val="%2."/>
      <w:lvlJc w:val="left"/>
      <w:pPr>
        <w:ind w:left="1440" w:hanging="360"/>
      </w:pPr>
    </w:lvl>
    <w:lvl w:ilvl="2" w:tplc="240A001B">
      <w:start w:val="1"/>
      <w:numFmt w:val="lowerRoman"/>
      <w:lvlText w:val="%3."/>
      <w:lvlJc w:val="right"/>
      <w:pPr>
        <w:ind w:left="2160" w:hanging="180"/>
      </w:pPr>
    </w:lvl>
    <w:lvl w:ilvl="3" w:tplc="240A0019">
      <w:start w:val="1"/>
      <w:numFmt w:val="lowerLetter"/>
      <w:lvlText w:val="%4."/>
      <w:lvlJc w:val="left"/>
      <w:pPr>
        <w:ind w:left="644" w:hanging="360"/>
      </w:pPr>
    </w:lvl>
    <w:lvl w:ilvl="4" w:tplc="240A0019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782DC4"/>
    <w:multiLevelType w:val="hybridMultilevel"/>
    <w:tmpl w:val="F9969472"/>
    <w:lvl w:ilvl="0" w:tplc="2D06BA06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6694DBDC">
      <w:start w:val="1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C54335"/>
    <w:multiLevelType w:val="hybridMultilevel"/>
    <w:tmpl w:val="2B70E56E"/>
    <w:lvl w:ilvl="0" w:tplc="D20CBD34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473AE0C6">
      <w:start w:val="4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2" w:tplc="A7F8587E">
      <w:start w:val="1"/>
      <w:numFmt w:val="lowerLetter"/>
      <w:lvlText w:val="%3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E075BCD"/>
    <w:multiLevelType w:val="hybridMultilevel"/>
    <w:tmpl w:val="0A047682"/>
    <w:lvl w:ilvl="0" w:tplc="A3CA0B1E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B72628"/>
    <w:multiLevelType w:val="hybridMultilevel"/>
    <w:tmpl w:val="9E28F200"/>
    <w:lvl w:ilvl="0" w:tplc="3CA04200">
      <w:start w:val="20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240A000F">
      <w:start w:val="1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1C74024"/>
    <w:multiLevelType w:val="hybridMultilevel"/>
    <w:tmpl w:val="C23E5C44"/>
    <w:lvl w:ilvl="0" w:tplc="FDC04608">
      <w:start w:val="7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066A40"/>
    <w:multiLevelType w:val="hybridMultilevel"/>
    <w:tmpl w:val="EEE42086"/>
    <w:lvl w:ilvl="0" w:tplc="FE768C7E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16CE1C44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0A42BD"/>
    <w:multiLevelType w:val="hybridMultilevel"/>
    <w:tmpl w:val="9C3E62C6"/>
    <w:lvl w:ilvl="0" w:tplc="240A000F">
      <w:start w:val="1"/>
      <w:numFmt w:val="decimal"/>
      <w:lvlText w:val="%1."/>
      <w:lvlJc w:val="left"/>
      <w:pPr>
        <w:ind w:left="502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D2552C"/>
    <w:multiLevelType w:val="hybridMultilevel"/>
    <w:tmpl w:val="985C77DA"/>
    <w:lvl w:ilvl="0" w:tplc="9518241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empus Sans ITC" w:hAnsi="Tempus Sans ITC" w:hint="default"/>
      </w:rPr>
    </w:lvl>
    <w:lvl w:ilvl="1" w:tplc="C44E655E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8FB0F862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5E9E5BA6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10ACF1EE">
      <w:start w:val="4"/>
      <w:numFmt w:val="decimal"/>
      <w:lvlText w:val="%5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5" w:tplc="DDBAB1AC">
      <w:start w:val="1"/>
      <w:numFmt w:val="lowerLetter"/>
      <w:lvlText w:val="%6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6" w:tplc="04B03A38">
      <w:start w:val="5"/>
      <w:numFmt w:val="decimal"/>
      <w:lvlText w:val="%7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7" w:tplc="F6CC8DF0">
      <w:start w:val="1"/>
      <w:numFmt w:val="lowerLetter"/>
      <w:lvlText w:val="%8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8" w:tplc="A55662F2">
      <w:start w:val="6"/>
      <w:numFmt w:val="decimal"/>
      <w:lvlText w:val="%9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</w:abstractNum>
  <w:abstractNum w:abstractNumId="9">
    <w:nsid w:val="1EBC3D6F"/>
    <w:multiLevelType w:val="hybridMultilevel"/>
    <w:tmpl w:val="1A466FF4"/>
    <w:lvl w:ilvl="0" w:tplc="5D50352E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6E567962">
      <w:start w:val="1"/>
      <w:numFmt w:val="decimal"/>
      <w:lvlText w:val="%2."/>
      <w:lvlJc w:val="left"/>
      <w:pPr>
        <w:tabs>
          <w:tab w:val="num" w:pos="1440"/>
        </w:tabs>
        <w:ind w:left="108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2206D69"/>
    <w:multiLevelType w:val="hybridMultilevel"/>
    <w:tmpl w:val="679C3936"/>
    <w:lvl w:ilvl="0" w:tplc="C83AEE0E">
      <w:start w:val="2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397A6A86">
      <w:start w:val="2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4631CE7"/>
    <w:multiLevelType w:val="hybridMultilevel"/>
    <w:tmpl w:val="EA3C8670"/>
    <w:lvl w:ilvl="0" w:tplc="E4AE8DCC">
      <w:start w:val="20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240A0019" w:tentative="1">
      <w:start w:val="1"/>
      <w:numFmt w:val="lowerLetter"/>
      <w:lvlText w:val="%2."/>
      <w:lvlJc w:val="left"/>
      <w:pPr>
        <w:ind w:left="-540" w:hanging="360"/>
      </w:pPr>
    </w:lvl>
    <w:lvl w:ilvl="2" w:tplc="240A001B" w:tentative="1">
      <w:start w:val="1"/>
      <w:numFmt w:val="lowerRoman"/>
      <w:lvlText w:val="%3."/>
      <w:lvlJc w:val="right"/>
      <w:pPr>
        <w:ind w:left="180" w:hanging="180"/>
      </w:pPr>
    </w:lvl>
    <w:lvl w:ilvl="3" w:tplc="240A000F" w:tentative="1">
      <w:start w:val="1"/>
      <w:numFmt w:val="decimal"/>
      <w:lvlText w:val="%4."/>
      <w:lvlJc w:val="left"/>
      <w:pPr>
        <w:ind w:left="900" w:hanging="360"/>
      </w:pPr>
    </w:lvl>
    <w:lvl w:ilvl="4" w:tplc="240A0019" w:tentative="1">
      <w:start w:val="1"/>
      <w:numFmt w:val="lowerLetter"/>
      <w:lvlText w:val="%5."/>
      <w:lvlJc w:val="left"/>
      <w:pPr>
        <w:ind w:left="1620" w:hanging="360"/>
      </w:pPr>
    </w:lvl>
    <w:lvl w:ilvl="5" w:tplc="240A001B" w:tentative="1">
      <w:start w:val="1"/>
      <w:numFmt w:val="lowerRoman"/>
      <w:lvlText w:val="%6."/>
      <w:lvlJc w:val="right"/>
      <w:pPr>
        <w:ind w:left="2340" w:hanging="180"/>
      </w:pPr>
    </w:lvl>
    <w:lvl w:ilvl="6" w:tplc="240A000F" w:tentative="1">
      <w:start w:val="1"/>
      <w:numFmt w:val="decimal"/>
      <w:lvlText w:val="%7."/>
      <w:lvlJc w:val="left"/>
      <w:pPr>
        <w:ind w:left="3060" w:hanging="360"/>
      </w:pPr>
    </w:lvl>
    <w:lvl w:ilvl="7" w:tplc="240A0019" w:tentative="1">
      <w:start w:val="1"/>
      <w:numFmt w:val="lowerLetter"/>
      <w:lvlText w:val="%8."/>
      <w:lvlJc w:val="left"/>
      <w:pPr>
        <w:ind w:left="3780" w:hanging="360"/>
      </w:pPr>
    </w:lvl>
    <w:lvl w:ilvl="8" w:tplc="240A001B" w:tentative="1">
      <w:start w:val="1"/>
      <w:numFmt w:val="lowerRoman"/>
      <w:lvlText w:val="%9."/>
      <w:lvlJc w:val="right"/>
      <w:pPr>
        <w:ind w:left="4500" w:hanging="180"/>
      </w:pPr>
    </w:lvl>
  </w:abstractNum>
  <w:abstractNum w:abstractNumId="12">
    <w:nsid w:val="26B7074C"/>
    <w:multiLevelType w:val="hybridMultilevel"/>
    <w:tmpl w:val="1AEACD2E"/>
    <w:lvl w:ilvl="0" w:tplc="3FC4D692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E9A4D640">
      <w:start w:val="2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C8245E0"/>
    <w:multiLevelType w:val="hybridMultilevel"/>
    <w:tmpl w:val="B44EB204"/>
    <w:lvl w:ilvl="0" w:tplc="DFB8236E">
      <w:start w:val="1"/>
      <w:numFmt w:val="upperRoman"/>
      <w:lvlText w:val="%1."/>
      <w:lvlJc w:val="righ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E40893"/>
    <w:multiLevelType w:val="hybridMultilevel"/>
    <w:tmpl w:val="1BACECC8"/>
    <w:lvl w:ilvl="0" w:tplc="D31A2316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7839C3"/>
    <w:multiLevelType w:val="hybridMultilevel"/>
    <w:tmpl w:val="4A26170C"/>
    <w:lvl w:ilvl="0" w:tplc="240A000F">
      <w:start w:val="1"/>
      <w:numFmt w:val="decimal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D3343B"/>
    <w:multiLevelType w:val="hybridMultilevel"/>
    <w:tmpl w:val="CCFEC834"/>
    <w:lvl w:ilvl="0" w:tplc="D4EACE92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56EB1D2">
      <w:start w:val="1"/>
      <w:numFmt w:val="decimal"/>
      <w:lvlText w:val="%2."/>
      <w:lvlJc w:val="left"/>
      <w:pPr>
        <w:tabs>
          <w:tab w:val="num" w:pos="1440"/>
        </w:tabs>
        <w:ind w:left="108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94C67B7"/>
    <w:multiLevelType w:val="hybridMultilevel"/>
    <w:tmpl w:val="47FE2FF8"/>
    <w:lvl w:ilvl="0" w:tplc="1FF66C12">
      <w:start w:val="3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C630DB"/>
    <w:multiLevelType w:val="hybridMultilevel"/>
    <w:tmpl w:val="399431A4"/>
    <w:lvl w:ilvl="0" w:tplc="E5A48542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2C3073A"/>
    <w:multiLevelType w:val="hybridMultilevel"/>
    <w:tmpl w:val="8DF8EDD0"/>
    <w:lvl w:ilvl="0" w:tplc="240A0015">
      <w:start w:val="1"/>
      <w:numFmt w:val="upperLetter"/>
      <w:lvlText w:val="%1."/>
      <w:lvlJc w:val="left"/>
      <w:pPr>
        <w:tabs>
          <w:tab w:val="num" w:pos="360"/>
        </w:tabs>
        <w:ind w:left="0" w:firstLine="0"/>
      </w:pPr>
      <w:rPr>
        <w:rFonts w:hint="default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41D56E7"/>
    <w:multiLevelType w:val="hybridMultilevel"/>
    <w:tmpl w:val="5D32D3DA"/>
    <w:lvl w:ilvl="0" w:tplc="A816DCA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F2FA1DB4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00E2CE4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B7635A5"/>
    <w:multiLevelType w:val="hybridMultilevel"/>
    <w:tmpl w:val="5AF4A8AA"/>
    <w:lvl w:ilvl="0" w:tplc="D9540658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15E8D44C">
      <w:start w:val="3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2" w:tplc="E4BCA0F8">
      <w:start w:val="1"/>
      <w:numFmt w:val="lowerLetter"/>
      <w:lvlText w:val="%3)"/>
      <w:lvlJc w:val="left"/>
      <w:pPr>
        <w:tabs>
          <w:tab w:val="num" w:pos="2340"/>
        </w:tabs>
        <w:ind w:left="1980" w:firstLine="0"/>
      </w:pPr>
      <w:rPr>
        <w:rFonts w:ascii="Tempus Sans ITC" w:hAnsi="Tempus Sans ITC" w:hint="default"/>
        <w:b w:val="0"/>
        <w:i w:val="0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C3D73A6"/>
    <w:multiLevelType w:val="hybridMultilevel"/>
    <w:tmpl w:val="E2985E38"/>
    <w:lvl w:ilvl="0" w:tplc="0F30E0F4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EF06481A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7B9A29E4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E2B167E"/>
    <w:multiLevelType w:val="hybridMultilevel"/>
    <w:tmpl w:val="037C2EB0"/>
    <w:lvl w:ilvl="0" w:tplc="04822CBC">
      <w:start w:val="7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2A04D0"/>
    <w:multiLevelType w:val="hybridMultilevel"/>
    <w:tmpl w:val="4EFA2E78"/>
    <w:lvl w:ilvl="0" w:tplc="E5A48542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E5A48542">
      <w:start w:val="2"/>
      <w:numFmt w:val="decimal"/>
      <w:lvlText w:val="%2."/>
      <w:lvlJc w:val="left"/>
      <w:pPr>
        <w:ind w:left="360" w:hanging="360"/>
      </w:pPr>
      <w:rPr>
        <w:rFonts w:ascii="Tempus Sans ITC" w:hAnsi="Tempus Sans ITC" w:hint="default"/>
        <w:color w:val="auto"/>
        <w:sz w:val="20"/>
      </w:r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1B12AAC"/>
    <w:multiLevelType w:val="hybridMultilevel"/>
    <w:tmpl w:val="A2E49776"/>
    <w:lvl w:ilvl="0" w:tplc="D87CC74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empus Sans ITC" w:hAnsi="Tempus Sans ITC" w:hint="default"/>
      </w:rPr>
    </w:lvl>
    <w:lvl w:ilvl="1" w:tplc="A42CD480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B6C05ED"/>
    <w:multiLevelType w:val="hybridMultilevel"/>
    <w:tmpl w:val="EFCE31EE"/>
    <w:lvl w:ilvl="0" w:tplc="C2524B2E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CB71BBA"/>
    <w:multiLevelType w:val="hybridMultilevel"/>
    <w:tmpl w:val="C7163CB2"/>
    <w:lvl w:ilvl="0" w:tplc="111256C2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59F5448"/>
    <w:multiLevelType w:val="hybridMultilevel"/>
    <w:tmpl w:val="AC721144"/>
    <w:lvl w:ilvl="0" w:tplc="01929E84">
      <w:start w:val="12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ascii="Tempus Sans ITC" w:hAnsi="Tempus Sans ITC" w:hint="default"/>
      </w:rPr>
    </w:lvl>
    <w:lvl w:ilvl="1" w:tplc="14704CE0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30267F0">
      <w:start w:val="2"/>
      <w:numFmt w:val="decimal"/>
      <w:lvlText w:val="%3"/>
      <w:lvlJc w:val="left"/>
      <w:pPr>
        <w:tabs>
          <w:tab w:val="num" w:pos="2535"/>
        </w:tabs>
        <w:ind w:left="2535" w:hanging="555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5AC4448"/>
    <w:multiLevelType w:val="hybridMultilevel"/>
    <w:tmpl w:val="8D463484"/>
    <w:lvl w:ilvl="0" w:tplc="08E8010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empus Sans ITC" w:hAnsi="Tempus Sans ITC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7C36412"/>
    <w:multiLevelType w:val="hybridMultilevel"/>
    <w:tmpl w:val="83AE3E8A"/>
    <w:lvl w:ilvl="0" w:tplc="BF28058A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B14099C0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00C49DE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32C86B60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A1DAAAEE">
      <w:start w:val="3"/>
      <w:numFmt w:val="decimal"/>
      <w:lvlText w:val="%5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5" w:tplc="F36ADCB8">
      <w:start w:val="1"/>
      <w:numFmt w:val="lowerLetter"/>
      <w:lvlText w:val="%6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B4F0214"/>
    <w:multiLevelType w:val="hybridMultilevel"/>
    <w:tmpl w:val="C1CEB2A8"/>
    <w:lvl w:ilvl="0" w:tplc="69A69208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C486526"/>
    <w:multiLevelType w:val="hybridMultilevel"/>
    <w:tmpl w:val="6E402714"/>
    <w:lvl w:ilvl="0" w:tplc="F5F2E0C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8AB83432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C38AFFA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C567E0E"/>
    <w:multiLevelType w:val="hybridMultilevel"/>
    <w:tmpl w:val="554A8198"/>
    <w:lvl w:ilvl="0" w:tplc="7F16DFCE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CE25B34"/>
    <w:multiLevelType w:val="hybridMultilevel"/>
    <w:tmpl w:val="4C7A6534"/>
    <w:lvl w:ilvl="0" w:tplc="2716DCB6">
      <w:start w:val="8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6CE6737A"/>
    <w:multiLevelType w:val="hybridMultilevel"/>
    <w:tmpl w:val="C246B226"/>
    <w:lvl w:ilvl="0" w:tplc="CC7E80D8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6D5CDA76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B4A6E4EC">
      <w:start w:val="1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D7E3F4D"/>
    <w:multiLevelType w:val="hybridMultilevel"/>
    <w:tmpl w:val="5120AAA0"/>
    <w:lvl w:ilvl="0" w:tplc="A20E9306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C3F87B30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33D4A0D"/>
    <w:multiLevelType w:val="hybridMultilevel"/>
    <w:tmpl w:val="4A4E2094"/>
    <w:lvl w:ilvl="0" w:tplc="A3BE4D34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57D0223"/>
    <w:multiLevelType w:val="hybridMultilevel"/>
    <w:tmpl w:val="5D0AA7D8"/>
    <w:lvl w:ilvl="0" w:tplc="E03AB316">
      <w:start w:val="5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9F803F5"/>
    <w:multiLevelType w:val="hybridMultilevel"/>
    <w:tmpl w:val="17881A4C"/>
    <w:lvl w:ilvl="0" w:tplc="8AFE97AA">
      <w:start w:val="3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empus Sans ITC" w:hAnsi="Tempus Sans ITC" w:hint="default"/>
      </w:rPr>
    </w:lvl>
    <w:lvl w:ilvl="1" w:tplc="4FBA0AF6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BA480714">
      <w:start w:val="4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C3A03D2"/>
    <w:multiLevelType w:val="hybridMultilevel"/>
    <w:tmpl w:val="5D1C5E6C"/>
    <w:lvl w:ilvl="0" w:tplc="4C2C9A68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EB165888">
      <w:start w:val="10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D2D01B78">
      <w:start w:val="1"/>
      <w:numFmt w:val="lowerLetter"/>
      <w:lvlText w:val="%3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3" w:tplc="0C0EE5BE">
      <w:start w:val="11"/>
      <w:numFmt w:val="decimal"/>
      <w:lvlText w:val="%4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4" w:tplc="28E2C3CC">
      <w:start w:val="1"/>
      <w:numFmt w:val="lowerLetter"/>
      <w:lvlText w:val="%5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0"/>
  </w:num>
  <w:num w:numId="2">
    <w:abstractNumId w:val="6"/>
  </w:num>
  <w:num w:numId="3">
    <w:abstractNumId w:val="21"/>
  </w:num>
  <w:num w:numId="4">
    <w:abstractNumId w:val="2"/>
  </w:num>
  <w:num w:numId="5">
    <w:abstractNumId w:val="19"/>
  </w:num>
  <w:num w:numId="6">
    <w:abstractNumId w:val="32"/>
  </w:num>
  <w:num w:numId="7">
    <w:abstractNumId w:val="0"/>
  </w:num>
  <w:num w:numId="8">
    <w:abstractNumId w:val="15"/>
  </w:num>
  <w:num w:numId="9">
    <w:abstractNumId w:val="24"/>
  </w:num>
  <w:num w:numId="10">
    <w:abstractNumId w:val="17"/>
  </w:num>
  <w:num w:numId="11">
    <w:abstractNumId w:val="27"/>
  </w:num>
  <w:num w:numId="12">
    <w:abstractNumId w:val="38"/>
  </w:num>
  <w:num w:numId="13">
    <w:abstractNumId w:val="35"/>
  </w:num>
  <w:num w:numId="14">
    <w:abstractNumId w:val="30"/>
  </w:num>
  <w:num w:numId="15">
    <w:abstractNumId w:val="25"/>
  </w:num>
  <w:num w:numId="16">
    <w:abstractNumId w:val="39"/>
  </w:num>
  <w:num w:numId="17">
    <w:abstractNumId w:val="29"/>
  </w:num>
  <w:num w:numId="18">
    <w:abstractNumId w:val="36"/>
  </w:num>
  <w:num w:numId="19">
    <w:abstractNumId w:val="14"/>
  </w:num>
  <w:num w:numId="20">
    <w:abstractNumId w:val="31"/>
  </w:num>
  <w:num w:numId="21">
    <w:abstractNumId w:val="8"/>
  </w:num>
  <w:num w:numId="22">
    <w:abstractNumId w:val="28"/>
  </w:num>
  <w:num w:numId="23">
    <w:abstractNumId w:val="40"/>
  </w:num>
  <w:num w:numId="24">
    <w:abstractNumId w:val="22"/>
  </w:num>
  <w:num w:numId="25">
    <w:abstractNumId w:val="4"/>
  </w:num>
  <w:num w:numId="26">
    <w:abstractNumId w:val="3"/>
  </w:num>
  <w:num w:numId="27">
    <w:abstractNumId w:val="26"/>
  </w:num>
  <w:num w:numId="28">
    <w:abstractNumId w:val="10"/>
  </w:num>
  <w:num w:numId="29">
    <w:abstractNumId w:val="33"/>
  </w:num>
  <w:num w:numId="30">
    <w:abstractNumId w:val="12"/>
  </w:num>
  <w:num w:numId="31">
    <w:abstractNumId w:val="5"/>
  </w:num>
  <w:num w:numId="32">
    <w:abstractNumId w:val="16"/>
  </w:num>
  <w:num w:numId="33">
    <w:abstractNumId w:val="9"/>
  </w:num>
  <w:num w:numId="34">
    <w:abstractNumId w:val="1"/>
  </w:num>
  <w:num w:numId="35">
    <w:abstractNumId w:val="18"/>
  </w:num>
  <w:num w:numId="36">
    <w:abstractNumId w:val="34"/>
  </w:num>
  <w:num w:numId="37">
    <w:abstractNumId w:val="7"/>
  </w:num>
  <w:num w:numId="38">
    <w:abstractNumId w:val="13"/>
  </w:num>
  <w:num w:numId="39">
    <w:abstractNumId w:val="11"/>
  </w:num>
  <w:num w:numId="40">
    <w:abstractNumId w:val="37"/>
  </w:num>
  <w:num w:numId="41">
    <w:abstractNumId w:val="23"/>
  </w:num>
  <w:numIdMacAtCleanup w:val="3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C7E1A"/>
    <w:rsid w:val="001939EF"/>
    <w:rsid w:val="001F4CEB"/>
    <w:rsid w:val="003262C7"/>
    <w:rsid w:val="00361B4D"/>
    <w:rsid w:val="003B1CBE"/>
    <w:rsid w:val="003E43B3"/>
    <w:rsid w:val="00430AFA"/>
    <w:rsid w:val="004405FF"/>
    <w:rsid w:val="004B236C"/>
    <w:rsid w:val="005643CF"/>
    <w:rsid w:val="005B7979"/>
    <w:rsid w:val="006151D8"/>
    <w:rsid w:val="00624640"/>
    <w:rsid w:val="00881B76"/>
    <w:rsid w:val="00882075"/>
    <w:rsid w:val="008C5F72"/>
    <w:rsid w:val="009914CE"/>
    <w:rsid w:val="009A480B"/>
    <w:rsid w:val="00A279C9"/>
    <w:rsid w:val="00AA6E19"/>
    <w:rsid w:val="00AB4BD5"/>
    <w:rsid w:val="00AC3740"/>
    <w:rsid w:val="00AF5DAA"/>
    <w:rsid w:val="00B933F6"/>
    <w:rsid w:val="00BE254F"/>
    <w:rsid w:val="00C37468"/>
    <w:rsid w:val="00CC46A1"/>
    <w:rsid w:val="00D67479"/>
    <w:rsid w:val="00E8638A"/>
    <w:rsid w:val="00EC7E1A"/>
    <w:rsid w:val="00ED5C81"/>
    <w:rsid w:val="00F50E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7E1A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EC7E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C7E1A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6151D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151D8"/>
  </w:style>
  <w:style w:type="paragraph" w:styleId="Prrafodelista">
    <w:name w:val="List Paragraph"/>
    <w:basedOn w:val="Normal"/>
    <w:uiPriority w:val="34"/>
    <w:qFormat/>
    <w:rsid w:val="006151D8"/>
    <w:pPr>
      <w:ind w:left="720"/>
      <w:contextualSpacing/>
    </w:pPr>
  </w:style>
  <w:style w:type="paragraph" w:styleId="Piedepgina">
    <w:name w:val="footer"/>
    <w:basedOn w:val="Normal"/>
    <w:link w:val="PiedepginaCar"/>
    <w:uiPriority w:val="99"/>
    <w:semiHidden/>
    <w:unhideWhenUsed/>
    <w:rsid w:val="006151D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6151D8"/>
  </w:style>
  <w:style w:type="paragraph" w:styleId="Textoindependiente">
    <w:name w:val="Body Text"/>
    <w:basedOn w:val="Normal"/>
    <w:link w:val="TextoindependienteCar"/>
    <w:rsid w:val="00AF5DAA"/>
    <w:pPr>
      <w:spacing w:after="0" w:line="240" w:lineRule="auto"/>
      <w:jc w:val="center"/>
    </w:pPr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AF5DAA"/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paragraph" w:styleId="Sangra3detindependiente">
    <w:name w:val="Body Text Indent 3"/>
    <w:basedOn w:val="Normal"/>
    <w:link w:val="Sangra3detindependienteCar"/>
    <w:rsid w:val="00AF5DAA"/>
    <w:pPr>
      <w:spacing w:after="0" w:line="240" w:lineRule="auto"/>
      <w:ind w:left="284"/>
      <w:jc w:val="both"/>
    </w:pPr>
    <w:rPr>
      <w:rFonts w:ascii="Tempus Sans ITC" w:eastAsia="Times New Roman" w:hAnsi="Tempus Sans ITC" w:cs="Times New Roman"/>
      <w:sz w:val="24"/>
      <w:szCs w:val="24"/>
      <w:lang w:eastAsia="es-ES"/>
    </w:rPr>
  </w:style>
  <w:style w:type="character" w:customStyle="1" w:styleId="Sangra3detindependienteCar">
    <w:name w:val="Sangría 3 de t. independiente Car"/>
    <w:basedOn w:val="Fuentedeprrafopredeter"/>
    <w:link w:val="Sangra3detindependiente"/>
    <w:rsid w:val="00AF5DAA"/>
    <w:rPr>
      <w:rFonts w:ascii="Tempus Sans ITC" w:eastAsia="Times New Roman" w:hAnsi="Tempus Sans ITC" w:cs="Times New Roman"/>
      <w:sz w:val="24"/>
      <w:szCs w:val="24"/>
      <w:lang w:eastAsia="es-ES"/>
    </w:rPr>
  </w:style>
  <w:style w:type="paragraph" w:styleId="NormalWeb">
    <w:name w:val="Normal (Web)"/>
    <w:basedOn w:val="Normal"/>
    <w:rsid w:val="00AF5DAA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val="es-ES"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AF5DAA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AF5DAA"/>
  </w:style>
  <w:style w:type="paragraph" w:styleId="Textoindependiente2">
    <w:name w:val="Body Text 2"/>
    <w:basedOn w:val="Normal"/>
    <w:link w:val="Textoindependiente2Car"/>
    <w:uiPriority w:val="99"/>
    <w:semiHidden/>
    <w:unhideWhenUsed/>
    <w:rsid w:val="00AF5DAA"/>
    <w:pPr>
      <w:spacing w:after="120" w:line="480" w:lineRule="auto"/>
    </w:pPr>
  </w:style>
  <w:style w:type="character" w:customStyle="1" w:styleId="Textoindependiente2Car">
    <w:name w:val="Texto independiente 2 Car"/>
    <w:basedOn w:val="Fuentedeprrafopredeter"/>
    <w:link w:val="Textoindependiente2"/>
    <w:uiPriority w:val="99"/>
    <w:semiHidden/>
    <w:rsid w:val="00AF5DAA"/>
  </w:style>
  <w:style w:type="character" w:styleId="Textodelmarcadordeposicin">
    <w:name w:val="Placeholder Text"/>
    <w:basedOn w:val="Fuentedeprrafopredeter"/>
    <w:uiPriority w:val="99"/>
    <w:semiHidden/>
    <w:rsid w:val="0062464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1.png"/><Relationship Id="rId89" Type="http://schemas.openxmlformats.org/officeDocument/2006/relationships/image" Target="media/image45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3.bin"/><Relationship Id="rId175" Type="http://schemas.openxmlformats.org/officeDocument/2006/relationships/oleObject" Target="embeddings/oleObject81.bin"/><Relationship Id="rId170" Type="http://schemas.openxmlformats.org/officeDocument/2006/relationships/image" Target="media/image85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8.bin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8.wmf"/><Relationship Id="rId160" Type="http://schemas.openxmlformats.org/officeDocument/2006/relationships/image" Target="media/image80.wmf"/><Relationship Id="rId165" Type="http://schemas.openxmlformats.org/officeDocument/2006/relationships/oleObject" Target="embeddings/oleObject76.bin"/><Relationship Id="rId181" Type="http://schemas.openxmlformats.org/officeDocument/2006/relationships/oleObject" Target="embeddings/oleObject84.bin"/><Relationship Id="rId186" Type="http://schemas.openxmlformats.org/officeDocument/2006/relationships/oleObject" Target="embeddings/oleObject8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png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9.bin"/><Relationship Id="rId176" Type="http://schemas.openxmlformats.org/officeDocument/2006/relationships/image" Target="media/image8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image" Target="media/image83.wmf"/><Relationship Id="rId182" Type="http://schemas.openxmlformats.org/officeDocument/2006/relationships/oleObject" Target="embeddings/oleObject85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image" Target="media/image43.e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2.bin"/><Relationship Id="rId172" Type="http://schemas.openxmlformats.org/officeDocument/2006/relationships/image" Target="media/image8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0.bin"/><Relationship Id="rId162" Type="http://schemas.openxmlformats.org/officeDocument/2006/relationships/image" Target="media/image81.wmf"/><Relationship Id="rId183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image" Target="media/image44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emf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e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2</Pages>
  <Words>3942</Words>
  <Characters>21687</Characters>
  <Application>Microsoft Office Word</Application>
  <DocSecurity>0</DocSecurity>
  <Lines>180</Lines>
  <Paragraphs>5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RevolucionUnattended</Company>
  <LinksUpToDate>false</LinksUpToDate>
  <CharactersWithSpaces>25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ILLE</dc:creator>
  <cp:lastModifiedBy>USUARIO</cp:lastModifiedBy>
  <cp:revision>2</cp:revision>
  <dcterms:created xsi:type="dcterms:W3CDTF">2015-01-27T02:14:00Z</dcterms:created>
  <dcterms:modified xsi:type="dcterms:W3CDTF">2015-01-27T02:14:00Z</dcterms:modified>
</cp:coreProperties>
</file>